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11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856"/>
        <w:gridCol w:w="1537"/>
        <w:gridCol w:w="1031"/>
        <w:gridCol w:w="2370"/>
        <w:gridCol w:w="448"/>
        <w:gridCol w:w="532"/>
        <w:gridCol w:w="262"/>
        <w:gridCol w:w="3152"/>
      </w:tblGrid>
      <w:tr w:rsidR="007C355E" w:rsidRPr="00EC6C40" w:rsidTr="00AE4FCE">
        <w:trPr>
          <w:jc w:val="center"/>
        </w:trPr>
        <w:tc>
          <w:tcPr>
            <w:tcW w:w="3393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bookmarkStart w:id="0" w:name="_GoBack"/>
            <w:bookmarkEnd w:id="0"/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OSNOVNA ŠKOLA/MJESTO:</w:t>
            </w:r>
          </w:p>
        </w:tc>
        <w:tc>
          <w:tcPr>
            <w:tcW w:w="3401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rPr>
                <w:rFonts w:cs="Calibri"/>
                <w:w w:val="95"/>
              </w:rPr>
            </w:pPr>
          </w:p>
        </w:tc>
        <w:tc>
          <w:tcPr>
            <w:tcW w:w="980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ŠK. GOD.</w:t>
            </w:r>
          </w:p>
        </w:tc>
        <w:tc>
          <w:tcPr>
            <w:tcW w:w="3414" w:type="dxa"/>
            <w:gridSpan w:val="2"/>
            <w:shd w:val="clear" w:color="auto" w:fill="auto"/>
            <w:vAlign w:val="center"/>
          </w:tcPr>
          <w:p w:rsidR="007C355E" w:rsidRPr="00EC6C40" w:rsidRDefault="003B2190" w:rsidP="0034188C">
            <w:pPr>
              <w:spacing w:after="0" w:line="240" w:lineRule="auto"/>
              <w:jc w:val="center"/>
              <w:rPr>
                <w:rFonts w:cs="Calibri"/>
                <w:b/>
                <w:w w:val="95"/>
              </w:rPr>
            </w:pPr>
            <w:r>
              <w:rPr>
                <w:rFonts w:cs="Calibri"/>
                <w:b/>
                <w:w w:val="95"/>
              </w:rPr>
              <w:t>2020./2021</w:t>
            </w:r>
            <w:r w:rsidR="0027286C">
              <w:rPr>
                <w:rFonts w:cs="Calibri"/>
                <w:b/>
                <w:w w:val="95"/>
              </w:rPr>
              <w:t>.</w:t>
            </w:r>
          </w:p>
        </w:tc>
      </w:tr>
      <w:tr w:rsidR="007C355E" w:rsidRPr="00EC6C40" w:rsidTr="00AE4FCE">
        <w:trPr>
          <w:jc w:val="center"/>
        </w:trPr>
        <w:tc>
          <w:tcPr>
            <w:tcW w:w="3393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b/>
                <w:bCs/>
                <w:w w:val="95"/>
                <w:sz w:val="20"/>
                <w:szCs w:val="20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PREDMET:</w:t>
            </w:r>
          </w:p>
        </w:tc>
        <w:tc>
          <w:tcPr>
            <w:tcW w:w="3401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Fizika</w:t>
            </w:r>
          </w:p>
        </w:tc>
        <w:tc>
          <w:tcPr>
            <w:tcW w:w="980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RAZRED:</w:t>
            </w:r>
          </w:p>
        </w:tc>
        <w:tc>
          <w:tcPr>
            <w:tcW w:w="3414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b/>
                <w:w w:val="95"/>
              </w:rPr>
            </w:pPr>
            <w:r>
              <w:rPr>
                <w:rFonts w:cs="Calibri"/>
                <w:b/>
                <w:w w:val="95"/>
              </w:rPr>
              <w:t>8</w:t>
            </w:r>
            <w:r w:rsidRPr="00EC6C40">
              <w:rPr>
                <w:rFonts w:cs="Calibri"/>
                <w:b/>
                <w:w w:val="95"/>
              </w:rPr>
              <w:t>.</w:t>
            </w:r>
          </w:p>
        </w:tc>
      </w:tr>
      <w:tr w:rsidR="007C355E" w:rsidRPr="00EC6C40" w:rsidTr="00AE4FCE">
        <w:trPr>
          <w:jc w:val="center"/>
        </w:trPr>
        <w:tc>
          <w:tcPr>
            <w:tcW w:w="3393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UČITELJ/UČITELJICA:</w:t>
            </w:r>
          </w:p>
        </w:tc>
        <w:tc>
          <w:tcPr>
            <w:tcW w:w="3401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rPr>
                <w:rFonts w:cs="Calibri"/>
                <w:w w:val="95"/>
              </w:rPr>
            </w:pPr>
          </w:p>
        </w:tc>
        <w:tc>
          <w:tcPr>
            <w:tcW w:w="980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DATUM:</w:t>
            </w:r>
          </w:p>
        </w:tc>
        <w:tc>
          <w:tcPr>
            <w:tcW w:w="3414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rPr>
                <w:rFonts w:cs="Calibri"/>
                <w:w w:val="95"/>
              </w:rPr>
            </w:pPr>
          </w:p>
        </w:tc>
      </w:tr>
      <w:tr w:rsidR="007C355E" w:rsidRPr="00EC6C40" w:rsidTr="00AE4FCE">
        <w:trPr>
          <w:trHeight w:val="455"/>
          <w:jc w:val="center"/>
        </w:trPr>
        <w:tc>
          <w:tcPr>
            <w:tcW w:w="11188" w:type="dxa"/>
            <w:gridSpan w:val="8"/>
            <w:shd w:val="clear" w:color="auto" w:fill="auto"/>
            <w:vAlign w:val="center"/>
          </w:tcPr>
          <w:p w:rsidR="007C355E" w:rsidRPr="00EC6C40" w:rsidRDefault="0027286C" w:rsidP="0027286C">
            <w:pPr>
              <w:spacing w:after="0" w:line="240" w:lineRule="auto"/>
              <w:jc w:val="center"/>
              <w:rPr>
                <w:rStyle w:val="Zadanifontodlomka1"/>
                <w:rFonts w:cs="Calibri"/>
                <w:b/>
                <w:color w:val="C00000"/>
                <w:sz w:val="28"/>
                <w:szCs w:val="28"/>
              </w:rPr>
            </w:pPr>
            <w:r>
              <w:rPr>
                <w:rStyle w:val="Zadanifontodlomka1"/>
                <w:rFonts w:cs="Calibri"/>
                <w:b/>
                <w:color w:val="C00000"/>
                <w:sz w:val="28"/>
                <w:szCs w:val="28"/>
              </w:rPr>
              <w:t xml:space="preserve">PRIJEDLOG </w:t>
            </w:r>
            <w:r>
              <w:rPr>
                <w:rStyle w:val="Zadanifontodlomka1"/>
                <w:b/>
                <w:bCs/>
                <w:color w:val="C00000"/>
                <w:sz w:val="28"/>
                <w:szCs w:val="28"/>
              </w:rPr>
              <w:t>SCENARIJA ZA IZVOĐENJE NASTAVE FIZIKE</w:t>
            </w:r>
            <w:r>
              <w:rPr>
                <w:rStyle w:val="Zadanifontodlomka1"/>
                <w:rFonts w:cs="Calibri"/>
                <w:b/>
                <w:color w:val="C00000"/>
                <w:sz w:val="28"/>
                <w:szCs w:val="28"/>
              </w:rPr>
              <w:t xml:space="preserve"> </w:t>
            </w:r>
          </w:p>
        </w:tc>
      </w:tr>
      <w:tr w:rsidR="0027286C" w:rsidRPr="00EC6C40" w:rsidTr="00AE4FCE">
        <w:trPr>
          <w:jc w:val="center"/>
        </w:trPr>
        <w:tc>
          <w:tcPr>
            <w:tcW w:w="1856" w:type="dxa"/>
            <w:shd w:val="clear" w:color="auto" w:fill="auto"/>
            <w:vAlign w:val="center"/>
          </w:tcPr>
          <w:p w:rsidR="0027286C" w:rsidRPr="00EC6C40" w:rsidRDefault="0027286C" w:rsidP="0034188C">
            <w:pPr>
              <w:spacing w:after="0" w:line="240" w:lineRule="auto"/>
              <w:jc w:val="center"/>
              <w:rPr>
                <w:rFonts w:cs="Calibri"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BROJ NASTAVNIH SATI</w:t>
            </w:r>
          </w:p>
        </w:tc>
        <w:tc>
          <w:tcPr>
            <w:tcW w:w="9332" w:type="dxa"/>
            <w:gridSpan w:val="7"/>
            <w:shd w:val="clear" w:color="auto" w:fill="auto"/>
            <w:vAlign w:val="center"/>
          </w:tcPr>
          <w:p w:rsidR="0027286C" w:rsidRPr="00EC6C40" w:rsidRDefault="001B662B" w:rsidP="0027286C">
            <w:pPr>
              <w:spacing w:after="0" w:line="240" w:lineRule="auto"/>
              <w:rPr>
                <w:rFonts w:cs="Calibri"/>
                <w:b/>
                <w:bCs/>
                <w:w w:val="95"/>
                <w:sz w:val="20"/>
                <w:szCs w:val="20"/>
              </w:rPr>
            </w:pPr>
            <w:r>
              <w:rPr>
                <w:rFonts w:cs="Calibri"/>
                <w:w w:val="95"/>
                <w:sz w:val="20"/>
                <w:szCs w:val="20"/>
              </w:rPr>
              <w:t>2</w:t>
            </w:r>
          </w:p>
        </w:tc>
      </w:tr>
      <w:tr w:rsidR="0027286C" w:rsidRPr="00EC6C40" w:rsidTr="00AE4FCE">
        <w:trPr>
          <w:jc w:val="center"/>
        </w:trPr>
        <w:tc>
          <w:tcPr>
            <w:tcW w:w="1856" w:type="dxa"/>
            <w:shd w:val="clear" w:color="auto" w:fill="auto"/>
            <w:vAlign w:val="center"/>
          </w:tcPr>
          <w:p w:rsidR="0027286C" w:rsidRDefault="0027286C" w:rsidP="0034188C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DOMENA</w:t>
            </w:r>
          </w:p>
        </w:tc>
        <w:tc>
          <w:tcPr>
            <w:tcW w:w="9332" w:type="dxa"/>
            <w:gridSpan w:val="7"/>
            <w:shd w:val="clear" w:color="auto" w:fill="auto"/>
            <w:vAlign w:val="center"/>
          </w:tcPr>
          <w:p w:rsidR="0027286C" w:rsidRDefault="00981E2B" w:rsidP="00981E2B">
            <w:pPr>
              <w:spacing w:after="0" w:line="240" w:lineRule="auto"/>
              <w:jc w:val="center"/>
              <w:rPr>
                <w:rFonts w:cs="Calibri"/>
                <w:b/>
                <w:bCs/>
                <w:w w:val="95"/>
                <w:sz w:val="20"/>
                <w:szCs w:val="20"/>
              </w:rPr>
            </w:pPr>
            <w:r>
              <w:rPr>
                <w:rFonts w:cs="Calibri"/>
                <w:b/>
                <w:bCs/>
                <w:w w:val="95"/>
                <w:sz w:val="20"/>
                <w:szCs w:val="20"/>
              </w:rPr>
              <w:t>C  - GI</w:t>
            </w:r>
            <w:r>
              <w:rPr>
                <w:b/>
                <w:bCs/>
                <w:w w:val="95"/>
                <w:sz w:val="20"/>
                <w:szCs w:val="20"/>
              </w:rPr>
              <w:t>BANJE  I  D - ENERGIJA</w:t>
            </w:r>
          </w:p>
        </w:tc>
      </w:tr>
      <w:tr w:rsidR="0027286C" w:rsidRPr="00EC6C40" w:rsidTr="00AE4FCE">
        <w:trPr>
          <w:jc w:val="center"/>
        </w:trPr>
        <w:tc>
          <w:tcPr>
            <w:tcW w:w="11188" w:type="dxa"/>
            <w:gridSpan w:val="8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7286C" w:rsidRPr="0027286C" w:rsidRDefault="00CD7CB6" w:rsidP="0034188C">
            <w:pPr>
              <w:spacing w:after="0" w:line="240" w:lineRule="auto"/>
              <w:jc w:val="center"/>
              <w:rPr>
                <w:rFonts w:cs="Calibri"/>
                <w:b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Opis vala</w:t>
            </w:r>
          </w:p>
        </w:tc>
      </w:tr>
      <w:tr w:rsidR="007C355E" w:rsidRPr="00EC6C40" w:rsidTr="00AE4FCE">
        <w:trPr>
          <w:jc w:val="center"/>
        </w:trPr>
        <w:tc>
          <w:tcPr>
            <w:tcW w:w="11188" w:type="dxa"/>
            <w:gridSpan w:val="8"/>
            <w:tcBorders>
              <w:bottom w:val="single" w:sz="4" w:space="0" w:color="auto"/>
            </w:tcBorders>
            <w:shd w:val="clear" w:color="auto" w:fill="D9D9D9"/>
          </w:tcPr>
          <w:p w:rsidR="007C355E" w:rsidRPr="00EC6C40" w:rsidRDefault="00373958" w:rsidP="0034188C">
            <w:pPr>
              <w:spacing w:after="0" w:line="240" w:lineRule="auto"/>
              <w:jc w:val="center"/>
              <w:rPr>
                <w:rFonts w:cs="Calibri"/>
                <w:color w:val="C00000"/>
                <w:sz w:val="24"/>
                <w:szCs w:val="24"/>
              </w:rPr>
            </w:pPr>
            <w:r>
              <w:rPr>
                <w:b/>
                <w:bCs/>
                <w:color w:val="C00000"/>
                <w:sz w:val="24"/>
                <w:szCs w:val="24"/>
              </w:rPr>
              <w:t>OČEKIVANI ISHODI I NJIHOVO VREDNOVANJE</w:t>
            </w:r>
          </w:p>
        </w:tc>
      </w:tr>
      <w:tr w:rsidR="007C355E" w:rsidRPr="00EC6C40" w:rsidTr="00AE4FCE">
        <w:trPr>
          <w:trHeight w:val="259"/>
          <w:jc w:val="center"/>
        </w:trPr>
        <w:tc>
          <w:tcPr>
            <w:tcW w:w="4424" w:type="dxa"/>
            <w:gridSpan w:val="3"/>
            <w:shd w:val="clear" w:color="auto" w:fill="auto"/>
          </w:tcPr>
          <w:p w:rsidR="007C355E" w:rsidRPr="00EC6C40" w:rsidRDefault="00373958" w:rsidP="001B662B">
            <w:pPr>
              <w:spacing w:after="0"/>
              <w:rPr>
                <w:rFonts w:cs="Calibri"/>
                <w:color w:val="C00000"/>
                <w:sz w:val="20"/>
                <w:szCs w:val="20"/>
              </w:rPr>
            </w:pPr>
            <w:r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>ODGOJNO - OBRAZOVNI ISHODI</w:t>
            </w:r>
          </w:p>
        </w:tc>
        <w:tc>
          <w:tcPr>
            <w:tcW w:w="6764" w:type="dxa"/>
            <w:gridSpan w:val="5"/>
            <w:shd w:val="clear" w:color="auto" w:fill="auto"/>
          </w:tcPr>
          <w:p w:rsidR="007C355E" w:rsidRPr="001B662B" w:rsidRDefault="001B662B" w:rsidP="001B662B">
            <w:pPr>
              <w:spacing w:after="60"/>
              <w:rPr>
                <w:rFonts w:cs="Calibri"/>
                <w:b/>
                <w:sz w:val="20"/>
                <w:szCs w:val="20"/>
              </w:rPr>
            </w:pPr>
            <w:r w:rsidRPr="001B662B">
              <w:rPr>
                <w:rFonts w:cs="Calibri"/>
                <w:b/>
                <w:sz w:val="20"/>
                <w:szCs w:val="20"/>
              </w:rPr>
              <w:t>C.8.7. i D.</w:t>
            </w:r>
            <w:r>
              <w:rPr>
                <w:rFonts w:cs="Calibri"/>
                <w:b/>
                <w:sz w:val="20"/>
                <w:szCs w:val="20"/>
              </w:rPr>
              <w:t xml:space="preserve">8.7. </w:t>
            </w:r>
            <w:r w:rsidRPr="001B662B">
              <w:rPr>
                <w:rFonts w:cs="Calibri"/>
                <w:sz w:val="20"/>
                <w:szCs w:val="20"/>
              </w:rPr>
              <w:t xml:space="preserve">Povezuje pojavu titranja i prijenos energije valom.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  <w:r w:rsidRPr="001B662B">
              <w:rPr>
                <w:rFonts w:cs="Calibri"/>
                <w:b/>
                <w:sz w:val="20"/>
                <w:szCs w:val="20"/>
              </w:rPr>
              <w:t xml:space="preserve">C.8.10. i D.8.10. </w:t>
            </w:r>
            <w:r w:rsidRPr="001B662B">
              <w:rPr>
                <w:rFonts w:cs="Calibri"/>
                <w:sz w:val="20"/>
                <w:szCs w:val="20"/>
              </w:rPr>
              <w:t>Istražuje fizičke pojave</w:t>
            </w:r>
            <w:r>
              <w:rPr>
                <w:rFonts w:cs="Calibri"/>
                <w:sz w:val="20"/>
                <w:szCs w:val="20"/>
              </w:rPr>
              <w:t>.</w:t>
            </w:r>
            <w:r w:rsidRPr="001B662B">
              <w:rPr>
                <w:rFonts w:cs="Calibri"/>
                <w:sz w:val="20"/>
                <w:szCs w:val="20"/>
              </w:rPr>
              <w:t xml:space="preserve">                                                                   </w:t>
            </w:r>
            <w:r w:rsidRPr="001B662B">
              <w:rPr>
                <w:rFonts w:cs="Calibri"/>
                <w:b/>
                <w:sz w:val="20"/>
                <w:szCs w:val="20"/>
              </w:rPr>
              <w:t xml:space="preserve">C.8.11. i D.8.11. </w:t>
            </w:r>
            <w:r w:rsidRPr="001B662B">
              <w:rPr>
                <w:rFonts w:cs="Calibri"/>
                <w:sz w:val="20"/>
                <w:szCs w:val="20"/>
              </w:rPr>
              <w:t>Rješava fizičke probleme</w:t>
            </w:r>
            <w:r>
              <w:rPr>
                <w:rFonts w:cs="Calibri"/>
                <w:sz w:val="20"/>
                <w:szCs w:val="20"/>
              </w:rPr>
              <w:t>.</w:t>
            </w:r>
          </w:p>
        </w:tc>
      </w:tr>
      <w:tr w:rsidR="007C355E" w:rsidRPr="00EC6C40" w:rsidTr="00AE4FCE">
        <w:trPr>
          <w:trHeight w:val="259"/>
          <w:jc w:val="center"/>
        </w:trPr>
        <w:tc>
          <w:tcPr>
            <w:tcW w:w="4424" w:type="dxa"/>
            <w:gridSpan w:val="3"/>
            <w:shd w:val="clear" w:color="auto" w:fill="auto"/>
          </w:tcPr>
          <w:p w:rsidR="007C355E" w:rsidRPr="00EC6C40" w:rsidRDefault="00373958" w:rsidP="0034188C">
            <w:pPr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  <w:r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>RAZRADA ODGOJNO - OBRAZOVNIH ISHODA</w:t>
            </w:r>
          </w:p>
        </w:tc>
        <w:tc>
          <w:tcPr>
            <w:tcW w:w="6764" w:type="dxa"/>
            <w:gridSpan w:val="5"/>
            <w:shd w:val="clear" w:color="auto" w:fill="auto"/>
          </w:tcPr>
          <w:p w:rsidR="007C355E" w:rsidRDefault="00EC65B0" w:rsidP="007238FD">
            <w:pPr>
              <w:spacing w:after="60" w:line="240" w:lineRule="auto"/>
              <w:rPr>
                <w:rFonts w:cs="Calibri"/>
                <w:b/>
                <w:sz w:val="20"/>
                <w:szCs w:val="20"/>
              </w:rPr>
            </w:pPr>
            <w:r>
              <w:rPr>
                <w:rFonts w:cs="Calibri"/>
                <w:b/>
                <w:sz w:val="20"/>
                <w:szCs w:val="20"/>
              </w:rPr>
              <w:t>C.8.6</w:t>
            </w:r>
            <w:r w:rsidR="00373958" w:rsidRPr="00373958">
              <w:rPr>
                <w:rFonts w:cs="Calibri"/>
                <w:b/>
                <w:sz w:val="20"/>
                <w:szCs w:val="20"/>
              </w:rPr>
              <w:t>.</w:t>
            </w:r>
          </w:p>
          <w:p w:rsidR="00981E2B" w:rsidRPr="00B63E9A" w:rsidRDefault="00981E2B" w:rsidP="00040456">
            <w:pPr>
              <w:spacing w:afterLines="50" w:after="120" w:line="240" w:lineRule="auto"/>
              <w:rPr>
                <w:sz w:val="20"/>
                <w:szCs w:val="20"/>
              </w:rPr>
            </w:pPr>
            <w:r w:rsidRPr="00B63E9A">
              <w:rPr>
                <w:sz w:val="20"/>
                <w:szCs w:val="20"/>
              </w:rPr>
              <w:t xml:space="preserve">Opisuje </w:t>
            </w:r>
            <w:r w:rsidR="00CD7CB6" w:rsidRPr="00B63E9A">
              <w:rPr>
                <w:sz w:val="20"/>
                <w:szCs w:val="20"/>
              </w:rPr>
              <w:t>val.</w:t>
            </w:r>
          </w:p>
          <w:p w:rsidR="00CD7CB6" w:rsidRPr="00B63E9A" w:rsidRDefault="00CD7CB6" w:rsidP="00040456">
            <w:pPr>
              <w:spacing w:afterLines="50" w:after="120" w:line="240" w:lineRule="auto"/>
              <w:rPr>
                <w:sz w:val="20"/>
                <w:szCs w:val="20"/>
              </w:rPr>
            </w:pPr>
            <w:r w:rsidRPr="00B63E9A">
              <w:rPr>
                <w:sz w:val="20"/>
                <w:szCs w:val="20"/>
              </w:rPr>
              <w:t>Razlikuje vrste valova po smjeru titranja čestica te uočava njihovu valnu duljinu.</w:t>
            </w:r>
          </w:p>
          <w:p w:rsidR="00B63E9A" w:rsidRPr="00B63E9A" w:rsidRDefault="00CD7CB6" w:rsidP="00040456">
            <w:pPr>
              <w:spacing w:afterLines="50" w:after="12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B63E9A">
              <w:rPr>
                <w:color w:val="231F20"/>
                <w:sz w:val="20"/>
                <w:szCs w:val="20"/>
                <w:shd w:val="clear" w:color="auto" w:fill="FFFFFF"/>
              </w:rPr>
              <w:t>Opisuje valnu duljinu, amplitudu,  period, brzinu i frekvenciju vala.</w:t>
            </w:r>
          </w:p>
          <w:p w:rsidR="00B63E9A" w:rsidRPr="00B63E9A" w:rsidRDefault="00773A24" w:rsidP="00040456">
            <w:pPr>
              <w:spacing w:afterLines="50" w:after="12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</w:rPr>
              <w:t>Objašnjava</w:t>
            </w:r>
            <w:r w:rsidR="00B63E9A" w:rsidRPr="00B63E9A">
              <w:rPr>
                <w:sz w:val="20"/>
                <w:szCs w:val="20"/>
              </w:rPr>
              <w:t xml:space="preserve"> vezu frekvencije, valne duljine i brzine vala</w:t>
            </w:r>
          </w:p>
          <w:p w:rsidR="00B63E9A" w:rsidRPr="00B63E9A" w:rsidRDefault="00773A24" w:rsidP="00040456">
            <w:pPr>
              <w:spacing w:afterLines="50" w:after="12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</w:rPr>
              <w:t xml:space="preserve">Primijejuje </w:t>
            </w:r>
            <w:r w:rsidR="00B63E9A" w:rsidRPr="00B63E9A">
              <w:rPr>
                <w:sz w:val="20"/>
                <w:szCs w:val="20"/>
              </w:rPr>
              <w:t>izraz</w:t>
            </w:r>
            <w:r>
              <w:rPr>
                <w:sz w:val="20"/>
                <w:szCs w:val="20"/>
              </w:rPr>
              <w:t xml:space="preserve"> za brzinu vala pri rješavanju </w:t>
            </w:r>
            <w:r w:rsidR="00B63E9A" w:rsidRPr="00B63E9A">
              <w:rPr>
                <w:sz w:val="20"/>
                <w:szCs w:val="20"/>
              </w:rPr>
              <w:t>numeričkih zadataka.</w:t>
            </w:r>
          </w:p>
          <w:p w:rsidR="00373958" w:rsidRDefault="00373958" w:rsidP="007238FD">
            <w:pPr>
              <w:spacing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>C</w:t>
            </w:r>
            <w:r w:rsidR="006D537E">
              <w:rPr>
                <w:b/>
                <w:color w:val="231F20"/>
                <w:sz w:val="20"/>
                <w:szCs w:val="20"/>
                <w:shd w:val="clear" w:color="auto" w:fill="FFFFFF"/>
              </w:rPr>
              <w:t>.8</w:t>
            </w:r>
            <w:r w:rsidRPr="009F11F9">
              <w:rPr>
                <w:b/>
                <w:color w:val="231F20"/>
                <w:sz w:val="20"/>
                <w:szCs w:val="20"/>
                <w:shd w:val="clear" w:color="auto" w:fill="FFFFFF"/>
              </w:rPr>
              <w:t>.10.</w:t>
            </w:r>
          </w:p>
          <w:p w:rsidR="001B662B" w:rsidRPr="001B662B" w:rsidRDefault="001B662B" w:rsidP="007238FD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>Istražuje pojavu s pomoću demonstracijskog pokusa.</w:t>
            </w:r>
          </w:p>
          <w:p w:rsidR="00373958" w:rsidRDefault="00373958" w:rsidP="007238FD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Istražuje pojavu s pomoću računalne simulacije.</w:t>
            </w:r>
          </w:p>
          <w:p w:rsidR="00373958" w:rsidRDefault="00373958" w:rsidP="007238FD">
            <w:pPr>
              <w:spacing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Istražuje pojavu izvodeći učenički pokus.</w:t>
            </w:r>
            <w:r w:rsidRPr="00681906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373958" w:rsidRDefault="00373958" w:rsidP="007238FD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>C</w:t>
            </w:r>
            <w:r w:rsidR="006D537E">
              <w:rPr>
                <w:b/>
                <w:color w:val="231F20"/>
                <w:sz w:val="20"/>
                <w:szCs w:val="20"/>
                <w:shd w:val="clear" w:color="auto" w:fill="FFFFFF"/>
              </w:rPr>
              <w:t>.8</w:t>
            </w:r>
            <w:r w:rsidRPr="00681906">
              <w:rPr>
                <w:b/>
                <w:color w:val="231F20"/>
                <w:sz w:val="20"/>
                <w:szCs w:val="20"/>
                <w:shd w:val="clear" w:color="auto" w:fill="FFFFFF"/>
              </w:rPr>
              <w:t>.11.</w:t>
            </w: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373958" w:rsidRPr="00681906" w:rsidRDefault="00373958" w:rsidP="007238FD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Primjenjuje i pretvara mjerne jedinice.</w:t>
            </w:r>
          </w:p>
          <w:p w:rsidR="00373958" w:rsidRPr="00681906" w:rsidRDefault="00373958" w:rsidP="007238FD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Identificira ciljeve rješavanja problema.</w:t>
            </w:r>
          </w:p>
          <w:p w:rsidR="00373958" w:rsidRPr="00373958" w:rsidRDefault="00373958" w:rsidP="007238FD">
            <w:pPr>
              <w:spacing w:after="60" w:line="240" w:lineRule="auto"/>
              <w:rPr>
                <w:rFonts w:cs="Calibri"/>
                <w:sz w:val="20"/>
                <w:szCs w:val="20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Kvalitativno zaključuje primjenjujući fizičke koncepte i zakone</w:t>
            </w:r>
          </w:p>
        </w:tc>
      </w:tr>
      <w:tr w:rsidR="007C355E" w:rsidRPr="00EC6C40" w:rsidTr="00AE4FCE">
        <w:trPr>
          <w:trHeight w:val="247"/>
          <w:jc w:val="center"/>
        </w:trPr>
        <w:tc>
          <w:tcPr>
            <w:tcW w:w="4424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7C355E" w:rsidRPr="00EC6C40" w:rsidRDefault="00373958" w:rsidP="0034188C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t>POVEZANOST S DRUGIM PREDMETIMA</w:t>
            </w:r>
          </w:p>
        </w:tc>
        <w:tc>
          <w:tcPr>
            <w:tcW w:w="6764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03000B" w:rsidRDefault="0003000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C855DA">
              <w:rPr>
                <w:b/>
                <w:sz w:val="20"/>
                <w:szCs w:val="20"/>
              </w:rPr>
              <w:t>Informatika</w:t>
            </w:r>
            <w:r w:rsidRPr="00C855DA">
              <w:rPr>
                <w:sz w:val="20"/>
                <w:szCs w:val="20"/>
              </w:rPr>
              <w:t xml:space="preserve"> </w:t>
            </w:r>
          </w:p>
          <w:p w:rsidR="00B319F1" w:rsidRPr="00C855DA" w:rsidRDefault="00B319F1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B319F1">
              <w:rPr>
                <w:color w:val="231F20"/>
                <w:sz w:val="20"/>
                <w:szCs w:val="20"/>
                <w:shd w:val="clear" w:color="auto" w:fill="FFFFFF"/>
              </w:rPr>
              <w:t>A.8.1 Kritički procjenjuje točnost, učestalost, relevantnost i pouzdanost informacija i njihovih izvora (znati izvući najbolje iz bogate ponude informacijskih i obrazovnih portala, enciklopedija, knjižnica i obrazovnih računalnih programa).</w:t>
            </w:r>
          </w:p>
          <w:p w:rsidR="0003000B" w:rsidRDefault="00985388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985388">
              <w:rPr>
                <w:sz w:val="20"/>
                <w:szCs w:val="20"/>
              </w:rPr>
              <w:t>C.8.2 Samostalno pronalazi informacije i programe, odabire prikladne izvore informacija te uređuje, stvara i objavljuje/dijeli digitalne sadržaje.</w:t>
            </w:r>
          </w:p>
          <w:p w:rsidR="00985388" w:rsidRPr="00C855DA" w:rsidRDefault="00985388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985388">
              <w:rPr>
                <w:sz w:val="20"/>
                <w:szCs w:val="20"/>
              </w:rPr>
              <w:t>C.8.3 Dizajnira, razvija, objavljuje i predstavlja radove s pomoću sredstava informacijske i komunikacijske tehnologije primjenjujući suradničke aktivnosti.</w:t>
            </w:r>
          </w:p>
          <w:p w:rsidR="001B662B" w:rsidRDefault="001B662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b/>
                <w:sz w:val="20"/>
                <w:szCs w:val="20"/>
              </w:rPr>
            </w:pPr>
            <w:r w:rsidRPr="001B662B">
              <w:rPr>
                <w:b/>
                <w:sz w:val="20"/>
                <w:szCs w:val="20"/>
              </w:rPr>
              <w:t>Biologija</w:t>
            </w:r>
          </w:p>
          <w:p w:rsidR="001B662B" w:rsidRPr="001B662B" w:rsidRDefault="001B662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1B662B">
              <w:rPr>
                <w:sz w:val="20"/>
                <w:szCs w:val="20"/>
              </w:rPr>
              <w:t>D.8.1.</w:t>
            </w:r>
            <w:r w:rsidRPr="001B662B">
              <w:rPr>
                <w:b/>
                <w:sz w:val="20"/>
                <w:szCs w:val="20"/>
              </w:rPr>
              <w:t xml:space="preserve"> </w:t>
            </w:r>
            <w:r w:rsidRPr="001B662B">
              <w:rPr>
                <w:sz w:val="20"/>
                <w:szCs w:val="20"/>
              </w:rPr>
              <w:t>Primjenjuje osnovna načela znanstvene metodologije i objašnjava dobivene rezultate.</w:t>
            </w:r>
          </w:p>
          <w:p w:rsidR="0003000B" w:rsidRPr="00C855DA" w:rsidRDefault="0003000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C855DA">
              <w:rPr>
                <w:b/>
                <w:sz w:val="20"/>
                <w:szCs w:val="20"/>
              </w:rPr>
              <w:t>Kemija</w:t>
            </w:r>
            <w:r w:rsidRPr="00C855DA">
              <w:rPr>
                <w:sz w:val="20"/>
                <w:szCs w:val="20"/>
              </w:rPr>
              <w:t xml:space="preserve"> </w:t>
            </w:r>
          </w:p>
          <w:p w:rsidR="0003000B" w:rsidRPr="00C855DA" w:rsidRDefault="009009CE" w:rsidP="007238FD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>
              <w:rPr>
                <w:rFonts w:ascii="Calibri" w:hAnsi="Calibri" w:cs="Calibri"/>
                <w:sz w:val="20"/>
                <w:szCs w:val="20"/>
              </w:rPr>
              <w:t>D.8</w:t>
            </w:r>
            <w:r w:rsidR="0003000B" w:rsidRPr="00C855DA">
              <w:rPr>
                <w:rFonts w:ascii="Calibri" w:hAnsi="Calibri" w:cs="Calibri"/>
                <w:sz w:val="20"/>
                <w:szCs w:val="20"/>
              </w:rPr>
              <w:t xml:space="preserve">.1. </w:t>
            </w:r>
            <w:r w:rsidR="0003000B" w:rsidRPr="00C855DA">
              <w:rPr>
                <w:rFonts w:ascii="Calibri" w:hAnsi="Calibri" w:cs="Calibri"/>
                <w:color w:val="231F20"/>
                <w:sz w:val="20"/>
                <w:szCs w:val="20"/>
              </w:rPr>
              <w:t>Povezuje rezultate i zaključke istraživanja s konceptualnim spoznajama.</w:t>
            </w:r>
          </w:p>
          <w:p w:rsidR="0003000B" w:rsidRDefault="009009CE" w:rsidP="007238FD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>
              <w:rPr>
                <w:rFonts w:ascii="Calibri" w:hAnsi="Calibri" w:cs="Calibri"/>
                <w:sz w:val="20"/>
                <w:szCs w:val="20"/>
              </w:rPr>
              <w:t>D.8</w:t>
            </w:r>
            <w:r w:rsidR="0003000B" w:rsidRPr="00C855DA">
              <w:rPr>
                <w:rFonts w:ascii="Calibri" w:hAnsi="Calibri" w:cs="Calibri"/>
                <w:sz w:val="20"/>
                <w:szCs w:val="20"/>
              </w:rPr>
              <w:t xml:space="preserve">.2. </w:t>
            </w:r>
            <w:r w:rsidR="0003000B" w:rsidRPr="00C855DA">
              <w:rPr>
                <w:rFonts w:ascii="Calibri" w:hAnsi="Calibri" w:cs="Calibri"/>
                <w:color w:val="231F20"/>
                <w:sz w:val="20"/>
                <w:szCs w:val="20"/>
              </w:rPr>
              <w:t>Primjenjuje matematička znanja i vještine.</w:t>
            </w:r>
          </w:p>
          <w:p w:rsidR="00985388" w:rsidRPr="00C855DA" w:rsidRDefault="00985388" w:rsidP="007238FD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985388">
              <w:rPr>
                <w:rFonts w:ascii="Calibri" w:hAnsi="Calibri" w:cs="Calibri"/>
                <w:color w:val="231F20"/>
                <w:sz w:val="20"/>
                <w:szCs w:val="20"/>
              </w:rPr>
              <w:t>D.8.3. Uočava zakonitosti uopćavanjem podataka prikazanih tekstom, crtežom modelima, tablicama grafovima.</w:t>
            </w:r>
          </w:p>
          <w:p w:rsidR="0003000B" w:rsidRDefault="0003000B" w:rsidP="007238FD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b/>
                <w:color w:val="231F20"/>
                <w:sz w:val="20"/>
                <w:szCs w:val="20"/>
              </w:rPr>
            </w:pPr>
            <w:r w:rsidRPr="00C855DA">
              <w:rPr>
                <w:rFonts w:ascii="Calibri" w:hAnsi="Calibri" w:cs="Calibri"/>
                <w:b/>
                <w:color w:val="231F20"/>
                <w:sz w:val="20"/>
                <w:szCs w:val="20"/>
              </w:rPr>
              <w:t>Matematika</w:t>
            </w:r>
          </w:p>
          <w:p w:rsidR="00B319F1" w:rsidRDefault="00B319F1" w:rsidP="007238FD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B319F1">
              <w:rPr>
                <w:rFonts w:ascii="Calibri" w:hAnsi="Calibri" w:cs="Calibri"/>
                <w:color w:val="231F20"/>
                <w:sz w:val="20"/>
                <w:szCs w:val="20"/>
              </w:rPr>
              <w:t>B.8.2. Primjenjuje razmjer.</w:t>
            </w:r>
          </w:p>
          <w:p w:rsidR="00B319F1" w:rsidRPr="00B319F1" w:rsidRDefault="00B319F1" w:rsidP="007238FD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B319F1">
              <w:rPr>
                <w:rFonts w:ascii="Calibri" w:hAnsi="Calibri" w:cs="Calibri"/>
                <w:color w:val="231F20"/>
                <w:sz w:val="20"/>
                <w:szCs w:val="20"/>
              </w:rPr>
              <w:t>B.8.3. Rješava i primjenjuje linearnu jednadžbu.</w:t>
            </w:r>
          </w:p>
          <w:p w:rsidR="007C355E" w:rsidRDefault="009009CE" w:rsidP="007238FD">
            <w:pPr>
              <w:spacing w:after="60" w:line="240" w:lineRule="auto"/>
              <w:rPr>
                <w:rFonts w:cs="Calibri"/>
                <w:color w:val="231F20"/>
                <w:sz w:val="20"/>
                <w:szCs w:val="20"/>
              </w:rPr>
            </w:pPr>
            <w:r>
              <w:rPr>
                <w:rFonts w:cs="Calibri"/>
                <w:color w:val="231F20"/>
                <w:sz w:val="20"/>
                <w:szCs w:val="20"/>
              </w:rPr>
              <w:t>D.8.4</w:t>
            </w:r>
            <w:r w:rsidR="0003000B" w:rsidRPr="00B319F1">
              <w:rPr>
                <w:rFonts w:cs="Calibri"/>
                <w:color w:val="231F20"/>
                <w:sz w:val="20"/>
                <w:szCs w:val="20"/>
              </w:rPr>
              <w:t>. Odabire i preračunava odgovarajuće mjerne jedinice</w:t>
            </w:r>
            <w:r w:rsidR="00B319F1">
              <w:rPr>
                <w:rFonts w:cs="Calibri"/>
                <w:color w:val="231F20"/>
                <w:sz w:val="20"/>
                <w:szCs w:val="20"/>
              </w:rPr>
              <w:t>.</w:t>
            </w:r>
          </w:p>
          <w:p w:rsidR="001B662B" w:rsidRDefault="001B662B" w:rsidP="007238FD">
            <w:pPr>
              <w:spacing w:after="60" w:line="240" w:lineRule="auto"/>
              <w:rPr>
                <w:rFonts w:cs="Calibri"/>
                <w:b/>
                <w:sz w:val="20"/>
                <w:szCs w:val="20"/>
              </w:rPr>
            </w:pPr>
            <w:r w:rsidRPr="001B662B">
              <w:rPr>
                <w:rFonts w:cs="Calibri"/>
                <w:b/>
                <w:sz w:val="20"/>
                <w:szCs w:val="20"/>
              </w:rPr>
              <w:t>Geografija</w:t>
            </w:r>
          </w:p>
          <w:p w:rsidR="001B662B" w:rsidRPr="001B662B" w:rsidRDefault="001B662B" w:rsidP="007238FD">
            <w:pPr>
              <w:spacing w:after="60" w:line="240" w:lineRule="auto"/>
              <w:rPr>
                <w:rFonts w:cs="Calibri"/>
                <w:sz w:val="20"/>
                <w:szCs w:val="20"/>
              </w:rPr>
            </w:pPr>
            <w:r w:rsidRPr="001B662B">
              <w:rPr>
                <w:rFonts w:cs="Calibri"/>
                <w:sz w:val="20"/>
                <w:szCs w:val="20"/>
              </w:rPr>
              <w:lastRenderedPageBreak/>
              <w:t>B.8.4. Učenik objašnjava građu i starost Zemlje, opisuje glavne unutarnje procese oblikovanja reljefa te na primjerima objašnjava uzroke i posljedice pokreta litosfernih ploča.</w:t>
            </w:r>
          </w:p>
        </w:tc>
      </w:tr>
      <w:tr w:rsidR="0003000B" w:rsidRPr="00EC6C40" w:rsidTr="00AE4FCE">
        <w:trPr>
          <w:trHeight w:val="247"/>
          <w:jc w:val="center"/>
        </w:trPr>
        <w:tc>
          <w:tcPr>
            <w:tcW w:w="4424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03000B" w:rsidRDefault="0003000B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lastRenderedPageBreak/>
              <w:t>POVEZANOST S MEĐUPREDMETNIM TEMAMA</w:t>
            </w:r>
          </w:p>
        </w:tc>
        <w:tc>
          <w:tcPr>
            <w:tcW w:w="6764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03000B" w:rsidRPr="00C855DA" w:rsidRDefault="0003000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C855DA">
              <w:rPr>
                <w:b/>
                <w:sz w:val="20"/>
                <w:szCs w:val="20"/>
              </w:rPr>
              <w:t>Uporaba IKT-a</w:t>
            </w:r>
            <w:r w:rsidRPr="00C855DA">
              <w:rPr>
                <w:sz w:val="20"/>
                <w:szCs w:val="20"/>
              </w:rPr>
              <w:t xml:space="preserve"> </w:t>
            </w:r>
          </w:p>
          <w:p w:rsidR="0003000B" w:rsidRDefault="0003000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C855DA">
              <w:rPr>
                <w:sz w:val="20"/>
                <w:szCs w:val="20"/>
              </w:rPr>
              <w:t>A.3.1.</w:t>
            </w:r>
            <w:r w:rsidRPr="00C855DA">
              <w:rPr>
                <w:color w:val="231F20"/>
                <w:sz w:val="20"/>
                <w:szCs w:val="20"/>
                <w:shd w:val="clear" w:color="auto" w:fill="FFFFFF"/>
              </w:rPr>
              <w:t xml:space="preserve"> Učenik samostalno odabire odgovarajuću digitalnu tehnologiju.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A.3.2. Učenik se samostalno koristi raznim uređajima i programima.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C.3.2. Učenik samostalno i djelotvorno provodi jednostavno pretraživanje, a uz učiteljevu pomoć složeno pretraživanje informacija u digitalnome okružju.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C.3.3. Učenik samostalno ili uz manju pomoć učitelja procjenjuje i odabire potrebne među pronađenim informacijama.</w:t>
            </w:r>
          </w:p>
          <w:p w:rsidR="009176E4" w:rsidRDefault="009176E4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176E4">
              <w:rPr>
                <w:color w:val="231F20"/>
                <w:sz w:val="20"/>
                <w:szCs w:val="20"/>
                <w:shd w:val="clear" w:color="auto" w:fill="FFFFFF"/>
              </w:rPr>
              <w:t>C.3.4. Učenik uz učiteljevu pomoć ili samostalno odgovorno upravlja prikupljenim informacijama.</w:t>
            </w:r>
          </w:p>
          <w:p w:rsidR="0003000B" w:rsidRDefault="0003000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C855DA">
              <w:rPr>
                <w:b/>
                <w:color w:val="231F20"/>
                <w:sz w:val="20"/>
                <w:szCs w:val="20"/>
                <w:shd w:val="clear" w:color="auto" w:fill="FFFFFF"/>
              </w:rPr>
              <w:t>Osobni i socijalni razvoj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A.3.2. Učenik upravlja osjećajima i ponašanjem.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A.3.3. Učenik razvija osobne potencijale.</w:t>
            </w:r>
          </w:p>
          <w:p w:rsidR="0003000B" w:rsidRDefault="0003000B" w:rsidP="007238FD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03000B">
              <w:rPr>
                <w:color w:val="231F20"/>
                <w:sz w:val="20"/>
                <w:szCs w:val="20"/>
                <w:shd w:val="clear" w:color="auto" w:fill="FFFFFF"/>
              </w:rPr>
              <w:t>B.3.2. Razvija komunikacijske kompetencije i uvažavajuće odnose s drugima</w:t>
            </w:r>
            <w:r w:rsidR="009009CE">
              <w:rPr>
                <w:color w:val="231F20"/>
                <w:sz w:val="20"/>
                <w:szCs w:val="20"/>
                <w:shd w:val="clear" w:color="auto" w:fill="FFFFFF"/>
              </w:rPr>
              <w:t>.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B.3.4. Suradnički uči i radi u timu.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b/>
                <w:color w:val="231F20"/>
                <w:sz w:val="20"/>
                <w:szCs w:val="20"/>
                <w:shd w:val="clear" w:color="auto" w:fill="FFFFFF"/>
              </w:rPr>
              <w:t>Poduzetništvo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A.3.1. Učenik primjenjuje inovativna i kreativna rješenja.</w:t>
            </w:r>
          </w:p>
          <w:p w:rsidR="009176E4" w:rsidRPr="009176E4" w:rsidRDefault="009176E4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9176E4">
              <w:rPr>
                <w:b/>
                <w:color w:val="231F20"/>
                <w:sz w:val="20"/>
                <w:szCs w:val="20"/>
                <w:shd w:val="clear" w:color="auto" w:fill="FFFFFF"/>
              </w:rPr>
              <w:t>Učiti kako učiti</w:t>
            </w:r>
          </w:p>
          <w:p w:rsidR="009176E4" w:rsidRDefault="009176E4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176E4">
              <w:rPr>
                <w:color w:val="231F20"/>
                <w:sz w:val="20"/>
                <w:szCs w:val="20"/>
                <w:shd w:val="clear" w:color="auto" w:fill="FFFFFF"/>
              </w:rPr>
              <w:t>A.3.2. Učenik se koristi različitim strategijama učenja i primjenjuje ih u ostvarivanju ciljeva učenja i u rješavanju problema u svim područjima učenja uz učiteljevo povremeno praćenje.</w:t>
            </w:r>
          </w:p>
          <w:p w:rsidR="009176E4" w:rsidRDefault="009176E4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176E4">
              <w:rPr>
                <w:color w:val="231F20"/>
                <w:sz w:val="20"/>
                <w:szCs w:val="20"/>
                <w:shd w:val="clear" w:color="auto" w:fill="FFFFFF"/>
              </w:rPr>
              <w:t>A.3.3. Kreativno mišljenje - učenik samostalno oblikuje svoje ideje i kreativno pristupa rješavanju problema.</w:t>
            </w:r>
          </w:p>
          <w:p w:rsidR="001B662B" w:rsidRPr="009009CE" w:rsidRDefault="001B662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1B662B">
              <w:rPr>
                <w:color w:val="231F20"/>
                <w:sz w:val="20"/>
                <w:szCs w:val="20"/>
                <w:shd w:val="clear" w:color="auto" w:fill="FFFFFF"/>
              </w:rPr>
              <w:t>B.3.4. Učenik samovrednuje proces učenja i svoje rezultate, procjenjuje ostvareni napredak te na temelju toga planira buduće učenje.</w:t>
            </w:r>
          </w:p>
        </w:tc>
      </w:tr>
      <w:tr w:rsidR="007C355E" w:rsidRPr="00EC6C40" w:rsidTr="00AE4FCE">
        <w:trPr>
          <w:trHeight w:val="3176"/>
          <w:jc w:val="center"/>
        </w:trPr>
        <w:tc>
          <w:tcPr>
            <w:tcW w:w="4424" w:type="dxa"/>
            <w:gridSpan w:val="3"/>
            <w:shd w:val="clear" w:color="auto" w:fill="auto"/>
          </w:tcPr>
          <w:p w:rsidR="007C355E" w:rsidRDefault="0003000B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t>VREDNOVANJE ISHODA</w:t>
            </w: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Pr="00EC6C40" w:rsidRDefault="00E80B9E" w:rsidP="0034188C">
            <w:pPr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</w:p>
        </w:tc>
        <w:tc>
          <w:tcPr>
            <w:tcW w:w="6764" w:type="dxa"/>
            <w:gridSpan w:val="5"/>
            <w:shd w:val="clear" w:color="auto" w:fill="auto"/>
          </w:tcPr>
          <w:p w:rsidR="009009CE" w:rsidRDefault="009009CE" w:rsidP="00E80B9E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b/>
                <w:sz w:val="20"/>
                <w:szCs w:val="20"/>
              </w:rPr>
            </w:pPr>
          </w:p>
          <w:p w:rsidR="00E80B9E" w:rsidRDefault="00E80B9E" w:rsidP="00E80B9E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REDNOVANJE ZA UČENJE</w:t>
            </w:r>
            <w:r w:rsidRPr="0095231A">
              <w:rPr>
                <w:sz w:val="20"/>
                <w:szCs w:val="20"/>
              </w:rPr>
              <w:t xml:space="preserve">  </w:t>
            </w:r>
          </w:p>
          <w:p w:rsidR="00E80B9E" w:rsidRDefault="00E80B9E" w:rsidP="00E80B9E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95231A">
              <w:rPr>
                <w:sz w:val="20"/>
                <w:szCs w:val="20"/>
              </w:rPr>
              <w:t xml:space="preserve">promatranjem pratiti i bilježiti: pažnju, interes i aktivnosti učenika (način rješavanja problema, vođenje bilježaka, rad na tekstu, samostalnost u radu, sudjelovanje u raspravi, iznošenje </w:t>
            </w:r>
            <w:r>
              <w:rPr>
                <w:sz w:val="20"/>
                <w:szCs w:val="20"/>
              </w:rPr>
              <w:t>osobnih</w:t>
            </w:r>
            <w:r w:rsidRPr="0095231A">
              <w:rPr>
                <w:sz w:val="20"/>
                <w:szCs w:val="20"/>
              </w:rPr>
              <w:t xml:space="preserve"> sta</w:t>
            </w:r>
            <w:r>
              <w:rPr>
                <w:sz w:val="20"/>
                <w:szCs w:val="20"/>
              </w:rPr>
              <w:t>vova</w:t>
            </w:r>
            <w:r w:rsidRPr="0095231A">
              <w:rPr>
                <w:sz w:val="20"/>
                <w:szCs w:val="20"/>
              </w:rPr>
              <w:t xml:space="preserve"> ili sta</w:t>
            </w:r>
            <w:r>
              <w:rPr>
                <w:sz w:val="20"/>
                <w:szCs w:val="20"/>
              </w:rPr>
              <w:t>vova</w:t>
            </w:r>
            <w:r w:rsidRPr="0095231A">
              <w:rPr>
                <w:sz w:val="20"/>
                <w:szCs w:val="20"/>
              </w:rPr>
              <w:t xml:space="preserve"> grupe, komunikaciju i interakciju s ostalim učenicima – poučavanje drugih, doprinos radu grupe ili para)</w:t>
            </w:r>
            <w:r>
              <w:rPr>
                <w:sz w:val="20"/>
                <w:szCs w:val="20"/>
              </w:rPr>
              <w:t>.</w:t>
            </w:r>
          </w:p>
          <w:p w:rsidR="00E80B9E" w:rsidRPr="00025D3B" w:rsidRDefault="00E80B9E" w:rsidP="00E80B9E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avanjem povratnih informacija (ukazati na ono što je učenik dobro napravio, negativnu informaciju prikazati pozitivnim i jednostavnim jezikom, u obliku reflektivnih pitanja)</w:t>
            </w:r>
          </w:p>
          <w:p w:rsidR="00E80B9E" w:rsidRDefault="00E80B9E" w:rsidP="00E80B9E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 w:rsidRPr="00B77D1A">
              <w:rPr>
                <w:b/>
                <w:bCs/>
                <w:sz w:val="20"/>
                <w:szCs w:val="20"/>
              </w:rPr>
              <w:t>VREDNOVANJE KAO UČENJE</w:t>
            </w:r>
            <w:r>
              <w:rPr>
                <w:b/>
                <w:bCs/>
                <w:sz w:val="20"/>
                <w:szCs w:val="20"/>
              </w:rPr>
              <w:t xml:space="preserve"> </w:t>
            </w:r>
          </w:p>
          <w:p w:rsidR="009009CE" w:rsidRPr="009009CE" w:rsidRDefault="00E80B9E" w:rsidP="009009CE">
            <w:pPr>
              <w:pStyle w:val="Odlomakpopisa"/>
              <w:numPr>
                <w:ilvl w:val="0"/>
                <w:numId w:val="3"/>
              </w:numPr>
            </w:pPr>
            <w:r>
              <w:t>lista samoprocjene</w:t>
            </w:r>
          </w:p>
        </w:tc>
      </w:tr>
      <w:tr w:rsidR="00E80B9E" w:rsidRPr="00EC6C40" w:rsidTr="00AE4FCE">
        <w:trPr>
          <w:trHeight w:val="1358"/>
          <w:jc w:val="center"/>
        </w:trPr>
        <w:tc>
          <w:tcPr>
            <w:tcW w:w="4424" w:type="dxa"/>
            <w:gridSpan w:val="3"/>
            <w:shd w:val="clear" w:color="auto" w:fill="auto"/>
          </w:tcPr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</w:tc>
        <w:tc>
          <w:tcPr>
            <w:tcW w:w="6764" w:type="dxa"/>
            <w:gridSpan w:val="5"/>
            <w:shd w:val="clear" w:color="auto" w:fill="auto"/>
          </w:tcPr>
          <w:p w:rsidR="00E80B9E" w:rsidRDefault="00E80B9E" w:rsidP="00E80B9E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REDNOVANJE NAUČENOG</w:t>
            </w:r>
            <w:r w:rsidRPr="0095231A">
              <w:rPr>
                <w:sz w:val="20"/>
                <w:szCs w:val="20"/>
              </w:rPr>
              <w:t xml:space="preserve"> </w:t>
            </w:r>
          </w:p>
          <w:p w:rsidR="00E80B9E" w:rsidRDefault="00E80B9E" w:rsidP="00E80B9E">
            <w:pPr>
              <w:pStyle w:val="Odlomakpopisa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95231A">
              <w:rPr>
                <w:sz w:val="20"/>
                <w:szCs w:val="20"/>
              </w:rPr>
              <w:t xml:space="preserve">frontalnim razgovorom provjeriti razinu usvojenosti navedenih obrazovnih </w:t>
            </w:r>
            <w:r>
              <w:rPr>
                <w:sz w:val="20"/>
                <w:szCs w:val="20"/>
              </w:rPr>
              <w:t>ishoda,</w:t>
            </w:r>
            <w:r w:rsidRPr="0095231A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da</w:t>
            </w:r>
            <w:r w:rsidRPr="0095231A">
              <w:rPr>
                <w:sz w:val="20"/>
                <w:szCs w:val="20"/>
              </w:rPr>
              <w:t xml:space="preserve"> li učenici: </w:t>
            </w:r>
          </w:p>
          <w:p w:rsidR="004315C5" w:rsidRPr="004315C5" w:rsidRDefault="004315C5" w:rsidP="004315C5">
            <w:p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</w:p>
          <w:p w:rsidR="004315C5" w:rsidRPr="004315C5" w:rsidRDefault="004315C5" w:rsidP="004315C5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>
              <w:rPr>
                <w:color w:val="231F20"/>
                <w:sz w:val="20"/>
                <w:szCs w:val="20"/>
                <w:shd w:val="clear" w:color="auto" w:fill="FFFFFF"/>
              </w:rPr>
              <w:t xml:space="preserve">opisuju i </w:t>
            </w:r>
            <w:r w:rsidRPr="004315C5">
              <w:rPr>
                <w:color w:val="231F20"/>
                <w:sz w:val="20"/>
                <w:szCs w:val="20"/>
                <w:shd w:val="clear" w:color="auto" w:fill="FFFFFF"/>
              </w:rPr>
              <w:t>valnu duljinu, amplitudu,  period, brzinu i frekvenciju vala</w:t>
            </w:r>
          </w:p>
          <w:p w:rsidR="004315C5" w:rsidRPr="004315C5" w:rsidRDefault="004315C5" w:rsidP="004315C5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>
              <w:rPr>
                <w:color w:val="231F20"/>
                <w:sz w:val="20"/>
                <w:szCs w:val="20"/>
                <w:shd w:val="clear" w:color="auto" w:fill="FFFFFF"/>
              </w:rPr>
              <w:t>povezuju</w:t>
            </w:r>
            <w:r w:rsidRPr="004315C5">
              <w:rPr>
                <w:color w:val="231F20"/>
                <w:sz w:val="20"/>
                <w:szCs w:val="20"/>
                <w:shd w:val="clear" w:color="auto" w:fill="FFFFFF"/>
              </w:rPr>
              <w:t xml:space="preserve"> pojmove valne duljine, amplitude, perioda, b</w:t>
            </w:r>
            <w:r>
              <w:rPr>
                <w:color w:val="231F20"/>
                <w:sz w:val="20"/>
                <w:szCs w:val="20"/>
                <w:shd w:val="clear" w:color="auto" w:fill="FFFFFF"/>
              </w:rPr>
              <w:t xml:space="preserve">rzine  i frekvencije  vala s </w:t>
            </w:r>
            <w:r w:rsidRPr="004315C5">
              <w:rPr>
                <w:color w:val="231F20"/>
                <w:sz w:val="20"/>
                <w:szCs w:val="20"/>
                <w:shd w:val="clear" w:color="auto" w:fill="FFFFFF"/>
              </w:rPr>
              <w:t xml:space="preserve"> njihovim  znakom, mjernom jedinicom te oznakom mjerne jedinice.</w:t>
            </w:r>
          </w:p>
          <w:p w:rsidR="00143237" w:rsidRPr="00143237" w:rsidRDefault="00143237" w:rsidP="00143237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143237">
              <w:rPr>
                <w:color w:val="231F20"/>
                <w:sz w:val="20"/>
                <w:szCs w:val="20"/>
                <w:shd w:val="clear" w:color="auto" w:fill="FFFFFF"/>
              </w:rPr>
              <w:t>frekvencije  vala s   njihovim  znakom, mjernom jedin</w:t>
            </w:r>
            <w:r>
              <w:rPr>
                <w:color w:val="231F20"/>
                <w:sz w:val="20"/>
                <w:szCs w:val="20"/>
                <w:shd w:val="clear" w:color="auto" w:fill="FFFFFF"/>
              </w:rPr>
              <w:t>icom te oznakom mjerne jedinice</w:t>
            </w:r>
            <w:r w:rsidRPr="00143237">
              <w:rPr>
                <w:color w:val="231F20"/>
                <w:sz w:val="20"/>
                <w:szCs w:val="20"/>
                <w:shd w:val="clear" w:color="auto" w:fill="FFFFFF"/>
              </w:rPr>
              <w:t>.</w:t>
            </w:r>
          </w:p>
          <w:p w:rsidR="00CD7CB6" w:rsidRPr="00143237" w:rsidRDefault="00143237" w:rsidP="00CD7CB6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</w:t>
            </w:r>
            <w:r w:rsidRPr="00143237">
              <w:rPr>
                <w:color w:val="000000" w:themeColor="text1"/>
                <w:sz w:val="20"/>
                <w:szCs w:val="20"/>
              </w:rPr>
              <w:t>rimj</w:t>
            </w:r>
            <w:r>
              <w:rPr>
                <w:color w:val="000000" w:themeColor="text1"/>
                <w:sz w:val="20"/>
                <w:szCs w:val="20"/>
              </w:rPr>
              <w:t>enjuje izraze za frekvenciju,  period vala i brzinu vala u numeričkim zadacima</w:t>
            </w:r>
          </w:p>
          <w:p w:rsidR="009176E4" w:rsidRPr="00981E2B" w:rsidRDefault="009176E4" w:rsidP="005B14F3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1440"/>
              <w:rPr>
                <w:color w:val="FF0000"/>
                <w:sz w:val="20"/>
                <w:szCs w:val="20"/>
              </w:rPr>
            </w:pPr>
          </w:p>
          <w:p w:rsidR="00AF5A06" w:rsidRPr="00222E31" w:rsidRDefault="00452233" w:rsidP="00AF5A06">
            <w:pPr>
              <w:spacing w:after="0"/>
              <w:rPr>
                <w:i/>
                <w:sz w:val="20"/>
                <w:szCs w:val="20"/>
                <w:u w:val="single"/>
                <w:lang w:eastAsia="hr-HR"/>
              </w:rPr>
            </w:pPr>
            <w:r>
              <w:rPr>
                <w:color w:val="FF0000"/>
                <w:sz w:val="20"/>
                <w:szCs w:val="20"/>
                <w:lang w:val="pl-PL"/>
              </w:rPr>
              <w:t xml:space="preserve"> </w:t>
            </w:r>
            <w:r w:rsidR="00AF5A06" w:rsidRPr="00222E31">
              <w:rPr>
                <w:sz w:val="20"/>
                <w:szCs w:val="20"/>
                <w:u w:val="single"/>
                <w:lang w:eastAsia="hr-HR"/>
              </w:rPr>
              <w:t xml:space="preserve">1. Udžbenik, str. 95., </w:t>
            </w:r>
            <w:r w:rsidR="00AF5A06" w:rsidRPr="00222E31">
              <w:rPr>
                <w:i/>
                <w:sz w:val="20"/>
                <w:szCs w:val="20"/>
                <w:u w:val="single"/>
                <w:lang w:eastAsia="hr-HR"/>
              </w:rPr>
              <w:t>Jeste li razumjeli?</w:t>
            </w:r>
          </w:p>
          <w:p w:rsidR="00AF5A06" w:rsidRPr="00222E31" w:rsidRDefault="00AF5A06" w:rsidP="00AF5A0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222E31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1. Što je valna duljina?</w:t>
            </w:r>
          </w:p>
          <w:p w:rsidR="00AF5A06" w:rsidRPr="00222E31" w:rsidRDefault="00AF5A06" w:rsidP="00AF5A0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222E31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2. Kako zovemo visinu valnog brijega?</w:t>
            </w:r>
          </w:p>
          <w:p w:rsidR="00AF5A06" w:rsidRPr="00222E31" w:rsidRDefault="00AF5A06" w:rsidP="00AF5A0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222E31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3. Što je period vala?</w:t>
            </w:r>
          </w:p>
          <w:p w:rsidR="00AF5A06" w:rsidRPr="00222E31" w:rsidRDefault="00AF5A06" w:rsidP="00AF5A06">
            <w:pPr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222E31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lastRenderedPageBreak/>
              <w:t>4. Kako nazivamo broj titraja u jednoj sekundi?</w:t>
            </w:r>
          </w:p>
          <w:p w:rsidR="00AF5A06" w:rsidRPr="00222E31" w:rsidRDefault="00AF5A06" w:rsidP="00AF5A06">
            <w:pPr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222E31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  <w:u w:val="single"/>
              </w:rPr>
              <w:t xml:space="preserve">2. RB, str. 107., zad. 1. </w:t>
            </w:r>
            <w:r w:rsidRPr="00222E31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Spojite pojmove s njihovim značenjem: </w:t>
            </w:r>
          </w:p>
          <w:p w:rsidR="00AF5A06" w:rsidRPr="00222E31" w:rsidRDefault="00AF5A06" w:rsidP="00AF5A06">
            <w:pPr>
              <w:spacing w:after="0" w:line="240" w:lineRule="auto"/>
              <w:jc w:val="both"/>
              <w:rPr>
                <w:rFonts w:cs="Slo SK TheSans Italic"/>
                <w:color w:val="000000"/>
                <w:sz w:val="20"/>
                <w:szCs w:val="20"/>
              </w:rPr>
            </w:pPr>
            <w:r w:rsidRPr="00222E31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  <w:u w:val="single"/>
              </w:rPr>
              <w:t xml:space="preserve">3. RB, str. 116., zad. 1.  </w:t>
            </w:r>
            <w:r w:rsidRPr="00222E31">
              <w:rPr>
                <w:rFonts w:cs="Slo SK TheSans Italic"/>
                <w:color w:val="000000"/>
                <w:sz w:val="20"/>
                <w:szCs w:val="20"/>
              </w:rPr>
              <w:t>Popunite tablicu.</w:t>
            </w:r>
          </w:p>
          <w:p w:rsidR="00AF5A06" w:rsidRPr="00222E31" w:rsidRDefault="00AF5A06" w:rsidP="00AF5A06">
            <w:pPr>
              <w:spacing w:after="0" w:line="240" w:lineRule="auto"/>
              <w:jc w:val="both"/>
              <w:rPr>
                <w:sz w:val="18"/>
                <w:szCs w:val="18"/>
              </w:rPr>
            </w:pPr>
          </w:p>
          <w:p w:rsidR="00AF5A06" w:rsidRPr="00222E31" w:rsidRDefault="00AF5A06" w:rsidP="00AF5A06">
            <w:pPr>
              <w:spacing w:after="0"/>
              <w:jc w:val="both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  <w:u w:val="single"/>
              </w:rPr>
            </w:pPr>
            <w:r w:rsidRPr="00AF5A06"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  <w:t>4</w:t>
            </w:r>
            <w:r w:rsidRPr="00AF5A06">
              <w:rPr>
                <w:rFonts w:eastAsia="Times New Roman" w:cs="Calibri"/>
                <w:i/>
                <w:noProof w:val="0"/>
                <w:sz w:val="20"/>
                <w:szCs w:val="20"/>
                <w:u w:val="single"/>
                <w:lang w:eastAsia="hr-HR"/>
              </w:rPr>
              <w:t xml:space="preserve">. </w:t>
            </w:r>
            <w:r w:rsidRPr="00AF5A06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  <w:u w:val="single"/>
              </w:rPr>
              <w:t>RB, str</w:t>
            </w:r>
            <w:r w:rsidRPr="00222E31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  <w:u w:val="single"/>
              </w:rPr>
              <w:t xml:space="preserve">. 108., zad. 3. </w:t>
            </w:r>
            <w:r w:rsidRPr="00222E31">
              <w:rPr>
                <w:rFonts w:asciiTheme="minorHAnsi" w:hAnsiTheme="minorHAnsi"/>
                <w:sz w:val="20"/>
                <w:szCs w:val="20"/>
              </w:rPr>
              <w:t>Točkama A, B i C pridružite točke A</w:t>
            </w:r>
            <w:r w:rsidRPr="00222E31">
              <w:rPr>
                <w:rFonts w:asciiTheme="minorHAnsi" w:hAnsiTheme="minorHAnsi" w:cs="Myriad Pro"/>
                <w:sz w:val="20"/>
                <w:szCs w:val="20"/>
              </w:rPr>
              <w:t>’</w:t>
            </w:r>
            <w:r w:rsidRPr="00222E31">
              <w:rPr>
                <w:rFonts w:asciiTheme="minorHAnsi" w:hAnsiTheme="minorHAnsi"/>
                <w:sz w:val="20"/>
                <w:szCs w:val="20"/>
              </w:rPr>
              <w:t>, B</w:t>
            </w:r>
            <w:r w:rsidRPr="00222E31">
              <w:rPr>
                <w:rFonts w:asciiTheme="minorHAnsi" w:hAnsiTheme="minorHAnsi" w:cs="Myriad Pro"/>
                <w:sz w:val="20"/>
                <w:szCs w:val="20"/>
              </w:rPr>
              <w:t xml:space="preserve">’ </w:t>
            </w:r>
            <w:r w:rsidRPr="00222E31">
              <w:rPr>
                <w:rFonts w:asciiTheme="minorHAnsi" w:hAnsiTheme="minorHAnsi"/>
                <w:sz w:val="20"/>
                <w:szCs w:val="20"/>
              </w:rPr>
              <w:t>i C</w:t>
            </w:r>
            <w:r w:rsidRPr="00222E31">
              <w:rPr>
                <w:rFonts w:asciiTheme="minorHAnsi" w:hAnsiTheme="minorHAnsi" w:cs="Myriad Pro"/>
                <w:sz w:val="20"/>
                <w:szCs w:val="20"/>
              </w:rPr>
              <w:t xml:space="preserve">’ </w:t>
            </w:r>
            <w:r w:rsidRPr="00222E31">
              <w:rPr>
                <w:rFonts w:asciiTheme="minorHAnsi" w:hAnsiTheme="minorHAnsi"/>
                <w:sz w:val="20"/>
                <w:szCs w:val="20"/>
              </w:rPr>
              <w:t>koje su od njih udaljene za jednu valnu duljinu.</w:t>
            </w:r>
          </w:p>
          <w:p w:rsidR="00AF5A06" w:rsidRPr="00222E31" w:rsidRDefault="00AF5A06" w:rsidP="00AF5A06">
            <w:pPr>
              <w:spacing w:after="0"/>
              <w:jc w:val="both"/>
              <w:rPr>
                <w:rFonts w:asciiTheme="minorHAnsi" w:eastAsia="SloSKTheSansSemiBold" w:hAnsiTheme="minorHAnsi" w:cs="SloSKTheSansSemiBold"/>
                <w:bCs/>
                <w:noProof w:val="0"/>
                <w:sz w:val="6"/>
                <w:szCs w:val="6"/>
                <w:u w:val="single"/>
              </w:rPr>
            </w:pPr>
          </w:p>
          <w:p w:rsidR="00AF5A06" w:rsidRPr="00222E31" w:rsidRDefault="00AF5A06" w:rsidP="00AF5A06">
            <w:pPr>
              <w:spacing w:after="0"/>
              <w:rPr>
                <w:i/>
                <w:sz w:val="20"/>
                <w:szCs w:val="20"/>
                <w:u w:val="single"/>
                <w:lang w:eastAsia="hr-HR"/>
              </w:rPr>
            </w:pPr>
            <w:r w:rsidRPr="00AF5A06"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  <w:t xml:space="preserve">5. </w:t>
            </w:r>
            <w:r w:rsidRPr="00AF5A06">
              <w:rPr>
                <w:sz w:val="20"/>
                <w:szCs w:val="20"/>
                <w:u w:val="single"/>
                <w:lang w:eastAsia="hr-HR"/>
              </w:rPr>
              <w:t>Udžbenik</w:t>
            </w:r>
            <w:r w:rsidRPr="00222E31">
              <w:rPr>
                <w:sz w:val="20"/>
                <w:szCs w:val="20"/>
                <w:u w:val="single"/>
                <w:lang w:eastAsia="hr-HR"/>
              </w:rPr>
              <w:t xml:space="preserve">, str. 95., </w:t>
            </w:r>
            <w:r w:rsidRPr="00222E31">
              <w:rPr>
                <w:i/>
                <w:sz w:val="20"/>
                <w:szCs w:val="20"/>
                <w:u w:val="single"/>
                <w:lang w:eastAsia="hr-HR"/>
              </w:rPr>
              <w:t>Jeste li razumjeli?</w:t>
            </w:r>
          </w:p>
          <w:p w:rsidR="00AF5A06" w:rsidRPr="00AF5A06" w:rsidRDefault="00AF5A06" w:rsidP="00AF5A06">
            <w:pPr>
              <w:spacing w:after="0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  <w:u w:val="single"/>
              </w:rPr>
            </w:pPr>
            <w:r w:rsidRPr="00AF5A06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  <w:u w:val="single"/>
              </w:rPr>
              <w:t>6. Čemu je jednaka brzina vala?</w:t>
            </w:r>
          </w:p>
          <w:p w:rsidR="00AF5A06" w:rsidRPr="00222E31" w:rsidRDefault="00AF5A06" w:rsidP="00AF5A06">
            <w:pPr>
              <w:spacing w:after="0"/>
              <w:rPr>
                <w:rFonts w:eastAsia="Times New Roman" w:cs="Calibri"/>
                <w:noProof w:val="0"/>
                <w:sz w:val="6"/>
                <w:szCs w:val="6"/>
                <w:lang w:eastAsia="hr-HR"/>
              </w:rPr>
            </w:pPr>
          </w:p>
          <w:p w:rsidR="00AF5A06" w:rsidRDefault="00AF5A06" w:rsidP="00AF5A06">
            <w:pPr>
              <w:spacing w:after="0" w:line="240" w:lineRule="auto"/>
              <w:jc w:val="both"/>
              <w:rPr>
                <w:rFonts w:cs="Slo SK TheSans Plain"/>
                <w:color w:val="000000"/>
                <w:sz w:val="20"/>
                <w:szCs w:val="20"/>
              </w:rPr>
            </w:pPr>
            <w:r w:rsidRPr="00AF5A06"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  <w:t>7.</w:t>
            </w:r>
            <w:r w:rsidRPr="00222E31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</w:t>
            </w:r>
            <w:r w:rsidRPr="00222E31">
              <w:rPr>
                <w:sz w:val="20"/>
                <w:szCs w:val="20"/>
                <w:u w:val="single"/>
              </w:rPr>
              <w:t xml:space="preserve">RB, str. 110., zad. 10. </w:t>
            </w:r>
            <w:r w:rsidRPr="00222E31">
              <w:rPr>
                <w:rFonts w:cs="Slo SK TheSans Plain"/>
                <w:color w:val="000000"/>
                <w:sz w:val="20"/>
                <w:szCs w:val="20"/>
              </w:rPr>
              <w:t>Oba prikazana vala imaju frekvenciju 2 Hz.</w:t>
            </w:r>
          </w:p>
          <w:p w:rsidR="00040456" w:rsidRPr="00222E31" w:rsidRDefault="00040456" w:rsidP="00AF5A06">
            <w:pPr>
              <w:spacing w:after="0" w:line="240" w:lineRule="auto"/>
              <w:jc w:val="both"/>
              <w:rPr>
                <w:sz w:val="20"/>
                <w:szCs w:val="20"/>
                <w:u w:val="single"/>
              </w:rPr>
            </w:pPr>
          </w:p>
          <w:p w:rsidR="00B818F8" w:rsidRPr="0034741D" w:rsidRDefault="00040456" w:rsidP="00040456">
            <w:pPr>
              <w:autoSpaceDE w:val="0"/>
              <w:autoSpaceDN w:val="0"/>
              <w:adjustRightInd w:val="0"/>
              <w:spacing w:after="0" w:line="240" w:lineRule="auto"/>
              <w:rPr>
                <w:rFonts w:cs="Slo SK TheSans Plain"/>
                <w:color w:val="000000"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 xml:space="preserve">8. Digitalni nastavni sadržaji </w:t>
            </w:r>
            <w:r w:rsidRPr="00327F3C">
              <w:rPr>
                <w:bCs/>
                <w:sz w:val="20"/>
                <w:szCs w:val="20"/>
              </w:rPr>
              <w:t>-</w:t>
            </w:r>
            <w:r>
              <w:rPr>
                <w:bCs/>
                <w:sz w:val="20"/>
                <w:szCs w:val="20"/>
              </w:rPr>
              <w:t xml:space="preserve"> </w:t>
            </w:r>
            <w:r w:rsidRPr="00327F3C">
              <w:rPr>
                <w:bCs/>
                <w:color w:val="000000"/>
                <w:sz w:val="20"/>
                <w:szCs w:val="20"/>
              </w:rPr>
              <w:t xml:space="preserve">Provjeravam znanje– </w:t>
            </w:r>
            <w:r w:rsidRPr="00327F3C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Kviz A i Kviz 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C</w:t>
            </w:r>
          </w:p>
        </w:tc>
      </w:tr>
      <w:tr w:rsidR="007C355E" w:rsidRPr="00EC6C40" w:rsidTr="00AE4FCE">
        <w:trPr>
          <w:jc w:val="center"/>
        </w:trPr>
        <w:tc>
          <w:tcPr>
            <w:tcW w:w="339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C355E" w:rsidRPr="00EC6C40" w:rsidRDefault="007C355E" w:rsidP="0034188C">
            <w:pPr>
              <w:tabs>
                <w:tab w:val="left" w:pos="340"/>
                <w:tab w:val="left" w:pos="5954"/>
              </w:tabs>
              <w:spacing w:after="0" w:line="240" w:lineRule="auto"/>
              <w:ind w:right="-335"/>
              <w:rPr>
                <w:rFonts w:cs="Calibri"/>
                <w:b/>
                <w:bCs/>
                <w:color w:val="C00000"/>
                <w:sz w:val="20"/>
                <w:szCs w:val="20"/>
              </w:rPr>
            </w:pPr>
            <w:r w:rsidRPr="00EC6C40">
              <w:rPr>
                <w:rFonts w:cs="Calibri"/>
                <w:b/>
                <w:bCs/>
                <w:color w:val="C00000"/>
                <w:sz w:val="20"/>
                <w:szCs w:val="20"/>
              </w:rPr>
              <w:lastRenderedPageBreak/>
              <w:t>KLJUČNI POJMOVI:</w:t>
            </w:r>
          </w:p>
        </w:tc>
        <w:tc>
          <w:tcPr>
            <w:tcW w:w="4643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C355E" w:rsidRPr="00EC6C40" w:rsidRDefault="007C355E" w:rsidP="0034188C">
            <w:pPr>
              <w:tabs>
                <w:tab w:val="left" w:pos="340"/>
              </w:tabs>
              <w:spacing w:after="0" w:line="240" w:lineRule="auto"/>
              <w:rPr>
                <w:rFonts w:cs="Calibri"/>
                <w:color w:val="C00000"/>
              </w:rPr>
            </w:pPr>
          </w:p>
        </w:tc>
        <w:tc>
          <w:tcPr>
            <w:tcW w:w="31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C355E" w:rsidRPr="00EC6C40" w:rsidRDefault="007C355E" w:rsidP="0034188C">
            <w:pPr>
              <w:tabs>
                <w:tab w:val="left" w:pos="340"/>
                <w:tab w:val="left" w:pos="5954"/>
              </w:tabs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</w:p>
        </w:tc>
      </w:tr>
      <w:tr w:rsidR="007C355E" w:rsidRPr="00EC6C40" w:rsidTr="00AE4FCE">
        <w:trPr>
          <w:jc w:val="center"/>
        </w:trPr>
        <w:tc>
          <w:tcPr>
            <w:tcW w:w="339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F6EB6" w:rsidRDefault="00EF6EB6" w:rsidP="00EF6EB6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harmonijski val</w:t>
            </w:r>
          </w:p>
          <w:p w:rsidR="00EF6EB6" w:rsidRDefault="00EF6EB6" w:rsidP="00EF6EB6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valna duljina</w:t>
            </w:r>
          </w:p>
          <w:p w:rsidR="00EF6EB6" w:rsidRDefault="00EF6EB6" w:rsidP="00EF6EB6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amplituda vala</w:t>
            </w:r>
          </w:p>
          <w:p w:rsidR="00B818F8" w:rsidRPr="00EF6EB6" w:rsidRDefault="00B818F8" w:rsidP="00EF6EB6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right="-335"/>
              <w:textAlignment w:val="baseline"/>
              <w:rPr>
                <w:rFonts w:cs="Calibri"/>
                <w:sz w:val="20"/>
                <w:szCs w:val="20"/>
              </w:rPr>
            </w:pPr>
          </w:p>
        </w:tc>
        <w:tc>
          <w:tcPr>
            <w:tcW w:w="4643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F6EB6" w:rsidRDefault="00EF6EB6" w:rsidP="00EF6EB6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period vala</w:t>
            </w:r>
          </w:p>
          <w:p w:rsidR="00EF6EB6" w:rsidRDefault="00EF6EB6" w:rsidP="00EF6EB6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 w:rsidRPr="00EF6EB6">
              <w:rPr>
                <w:rFonts w:cs="Calibri"/>
                <w:sz w:val="20"/>
                <w:szCs w:val="20"/>
              </w:rPr>
              <w:t>frekvencija vala</w:t>
            </w:r>
          </w:p>
          <w:p w:rsidR="00EF6EB6" w:rsidRDefault="00EF6EB6" w:rsidP="00EF6EB6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brzina vala</w:t>
            </w:r>
          </w:p>
          <w:p w:rsidR="00B818F8" w:rsidRPr="005B2B2E" w:rsidRDefault="00B818F8" w:rsidP="00EF6EB6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/>
              <w:textAlignment w:val="baseline"/>
              <w:rPr>
                <w:rFonts w:cs="Calibri"/>
                <w:sz w:val="20"/>
                <w:szCs w:val="20"/>
              </w:rPr>
            </w:pPr>
          </w:p>
        </w:tc>
        <w:tc>
          <w:tcPr>
            <w:tcW w:w="31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C355E" w:rsidRPr="005B2B2E" w:rsidRDefault="007C355E" w:rsidP="00EF6EB6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/>
              <w:textAlignment w:val="baseline"/>
              <w:rPr>
                <w:rFonts w:cs="Calibri"/>
                <w:sz w:val="20"/>
                <w:szCs w:val="20"/>
              </w:rPr>
            </w:pPr>
          </w:p>
        </w:tc>
      </w:tr>
      <w:tr w:rsidR="007C355E" w:rsidRPr="00EC6C40" w:rsidTr="00AE4FCE">
        <w:trPr>
          <w:jc w:val="center"/>
        </w:trPr>
        <w:tc>
          <w:tcPr>
            <w:tcW w:w="11188" w:type="dxa"/>
            <w:gridSpan w:val="8"/>
            <w:shd w:val="clear" w:color="auto" w:fill="auto"/>
            <w:vAlign w:val="center"/>
          </w:tcPr>
          <w:p w:rsidR="007C355E" w:rsidRPr="00EC6C40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color w:val="365F91"/>
                <w:sz w:val="24"/>
                <w:szCs w:val="24"/>
              </w:rPr>
            </w:pPr>
            <w:r w:rsidRPr="00EC6C40">
              <w:rPr>
                <w:rFonts w:cs="Calibri"/>
                <w:b/>
                <w:bCs/>
                <w:color w:val="C00000"/>
                <w:sz w:val="24"/>
                <w:szCs w:val="24"/>
              </w:rPr>
              <w:t>ORGANIZACIJA NASTAVNOG PROCESA</w:t>
            </w:r>
          </w:p>
        </w:tc>
      </w:tr>
      <w:tr w:rsidR="007C355E" w:rsidRPr="00EC6C40" w:rsidTr="00AE4FCE">
        <w:trPr>
          <w:jc w:val="center"/>
        </w:trPr>
        <w:tc>
          <w:tcPr>
            <w:tcW w:w="4424" w:type="dxa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C355E" w:rsidRPr="00EC6C40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EC6C40">
              <w:rPr>
                <w:rFonts w:cs="Calibri"/>
                <w:b/>
                <w:sz w:val="20"/>
                <w:szCs w:val="20"/>
              </w:rPr>
              <w:t>NASTAVN</w:t>
            </w:r>
            <w:r>
              <w:rPr>
                <w:rFonts w:cs="Calibri"/>
                <w:b/>
                <w:sz w:val="20"/>
                <w:szCs w:val="20"/>
              </w:rPr>
              <w:t>E METODE</w:t>
            </w:r>
            <w:r w:rsidRPr="00EC6C40">
              <w:rPr>
                <w:rFonts w:cs="Calibri"/>
                <w:b/>
                <w:sz w:val="20"/>
                <w:szCs w:val="20"/>
              </w:rPr>
              <w:t>:</w:t>
            </w:r>
          </w:p>
        </w:tc>
        <w:tc>
          <w:tcPr>
            <w:tcW w:w="2818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C355E" w:rsidRPr="00EC6C40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EC6C40">
              <w:rPr>
                <w:rStyle w:val="Zadanifontodlomka1"/>
                <w:rFonts w:cs="Calibri"/>
                <w:b/>
                <w:sz w:val="20"/>
                <w:szCs w:val="20"/>
              </w:rPr>
              <w:t>OBLICI RADA:</w:t>
            </w:r>
          </w:p>
        </w:tc>
        <w:tc>
          <w:tcPr>
            <w:tcW w:w="3946" w:type="dxa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C355E" w:rsidRPr="00EC6C40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EC6C40">
              <w:rPr>
                <w:rFonts w:cs="Calibri"/>
                <w:b/>
                <w:sz w:val="20"/>
                <w:szCs w:val="20"/>
              </w:rPr>
              <w:t>NASTAVNA SREDSTVA I POMAGALA:</w:t>
            </w:r>
          </w:p>
        </w:tc>
      </w:tr>
      <w:tr w:rsidR="007C355E" w:rsidRPr="00EC6C40" w:rsidTr="00AE4FCE">
        <w:trPr>
          <w:jc w:val="center"/>
        </w:trPr>
        <w:tc>
          <w:tcPr>
            <w:tcW w:w="4424" w:type="dxa"/>
            <w:gridSpan w:val="3"/>
            <w:shd w:val="clear" w:color="auto" w:fill="auto"/>
            <w:vAlign w:val="center"/>
          </w:tcPr>
          <w:p w:rsidR="004D018B" w:rsidRDefault="004D018B" w:rsidP="0034188C">
            <w:pPr>
              <w:spacing w:after="0" w:line="240" w:lineRule="auto"/>
              <w:rPr>
                <w:sz w:val="20"/>
                <w:szCs w:val="20"/>
              </w:rPr>
            </w:pPr>
          </w:p>
          <w:p w:rsidR="004D018B" w:rsidRDefault="004D018B" w:rsidP="0034188C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emonstracijski pokus, učenički istraživački pokusi,</w:t>
            </w:r>
            <w:r w:rsidRPr="00DD5F9F">
              <w:rPr>
                <w:sz w:val="20"/>
                <w:szCs w:val="20"/>
              </w:rPr>
              <w:t xml:space="preserve"> rasprava, metoda rada na tekstu,</w:t>
            </w:r>
            <w:r w:rsidR="00F07839" w:rsidRPr="00EA5F32">
              <w:rPr>
                <w:sz w:val="20"/>
                <w:szCs w:val="20"/>
                <w:lang w:val="de-DE"/>
              </w:rPr>
              <w:t xml:space="preserve"> razgovor</w:t>
            </w:r>
            <w:r w:rsidR="00F07839">
              <w:rPr>
                <w:sz w:val="20"/>
                <w:szCs w:val="20"/>
              </w:rPr>
              <w:t>,</w:t>
            </w:r>
            <w:r w:rsidRPr="00DD5F9F">
              <w:rPr>
                <w:sz w:val="20"/>
                <w:szCs w:val="20"/>
              </w:rPr>
              <w:t xml:space="preserve"> crtanje, pisanje, usmeno izlaganje</w:t>
            </w:r>
          </w:p>
          <w:p w:rsidR="00B818F8" w:rsidRPr="00EC6C40" w:rsidRDefault="00B818F8" w:rsidP="00F07839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</w:p>
        </w:tc>
        <w:tc>
          <w:tcPr>
            <w:tcW w:w="2818" w:type="dxa"/>
            <w:gridSpan w:val="2"/>
            <w:shd w:val="clear" w:color="auto" w:fill="auto"/>
            <w:vAlign w:val="center"/>
          </w:tcPr>
          <w:p w:rsidR="007C355E" w:rsidRPr="00040456" w:rsidRDefault="00040456" w:rsidP="00040456">
            <w:pPr>
              <w:tabs>
                <w:tab w:val="left" w:pos="1177"/>
                <w:tab w:val="left" w:pos="5954"/>
              </w:tabs>
              <w:spacing w:after="0" w:line="240" w:lineRule="auto"/>
              <w:rPr>
                <w:rStyle w:val="Zadanifontodlomka1"/>
                <w:rFonts w:cs="Calibri"/>
                <w:sz w:val="20"/>
                <w:szCs w:val="20"/>
              </w:rPr>
            </w:pPr>
            <w:r>
              <w:rPr>
                <w:rStyle w:val="Zadanifontodlomka1"/>
                <w:rFonts w:cs="Calibri"/>
                <w:sz w:val="20"/>
                <w:szCs w:val="20"/>
              </w:rPr>
              <w:t>F</w:t>
            </w:r>
            <w:r w:rsidR="007C355E" w:rsidRPr="00040456">
              <w:rPr>
                <w:rStyle w:val="Zadanifontodlomka1"/>
                <w:rFonts w:cs="Calibri"/>
                <w:sz w:val="20"/>
                <w:szCs w:val="20"/>
              </w:rPr>
              <w:t>rontalni, individualni</w:t>
            </w:r>
            <w:r w:rsidR="009176E4" w:rsidRPr="00040456">
              <w:rPr>
                <w:rStyle w:val="Zadanifontodlomka1"/>
                <w:rFonts w:cs="Calibri"/>
                <w:sz w:val="20"/>
                <w:szCs w:val="20"/>
              </w:rPr>
              <w:t xml:space="preserve">, </w:t>
            </w:r>
            <w:r w:rsidR="004315C5" w:rsidRPr="00040456">
              <w:rPr>
                <w:rStyle w:val="Zadanifontodlomka1"/>
                <w:rFonts w:cs="Calibri"/>
                <w:sz w:val="20"/>
                <w:szCs w:val="20"/>
              </w:rPr>
              <w:t>rad u paru</w:t>
            </w:r>
          </w:p>
        </w:tc>
        <w:tc>
          <w:tcPr>
            <w:tcW w:w="3946" w:type="dxa"/>
            <w:gridSpan w:val="3"/>
            <w:shd w:val="clear" w:color="auto" w:fill="auto"/>
            <w:vAlign w:val="center"/>
          </w:tcPr>
          <w:p w:rsidR="00F41910" w:rsidRPr="00040456" w:rsidRDefault="00040456" w:rsidP="00040456">
            <w:pPr>
              <w:tabs>
                <w:tab w:val="left" w:pos="1177"/>
                <w:tab w:val="left" w:pos="5954"/>
              </w:tabs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U</w:t>
            </w:r>
            <w:r w:rsidR="00EF6EB6" w:rsidRPr="00040456">
              <w:rPr>
                <w:rFonts w:cs="Calibri"/>
                <w:sz w:val="20"/>
                <w:szCs w:val="20"/>
              </w:rPr>
              <w:t xml:space="preserve">džbenik, radna bilježnica, zbirka zadataka, </w:t>
            </w:r>
            <w:r w:rsidR="00A36A01" w:rsidRPr="00040456">
              <w:rPr>
                <w:rFonts w:asciiTheme="minorHAnsi" w:hAnsiTheme="minorHAnsi" w:cstheme="minorHAnsi"/>
                <w:sz w:val="20"/>
                <w:szCs w:val="20"/>
              </w:rPr>
              <w:t>digitalni nastavni sadržaji, pametni ekran, učenički tablet,</w:t>
            </w:r>
            <w:r w:rsidR="00F41910" w:rsidRPr="00040456">
              <w:rPr>
                <w:rFonts w:asciiTheme="minorHAnsi" w:hAnsiTheme="minorHAnsi" w:cstheme="minorHAnsi"/>
                <w:sz w:val="20"/>
                <w:szCs w:val="20"/>
              </w:rPr>
              <w:t xml:space="preserve"> ravnalo</w:t>
            </w:r>
            <w:r w:rsidR="00452233" w:rsidRPr="00040456">
              <w:rPr>
                <w:rFonts w:asciiTheme="minorHAnsi" w:hAnsiTheme="minorHAnsi" w:cstheme="minorHAnsi"/>
                <w:sz w:val="20"/>
                <w:szCs w:val="20"/>
              </w:rPr>
              <w:t>,</w:t>
            </w:r>
            <w:r w:rsidR="00452233" w:rsidRPr="00040456">
              <w:rPr>
                <w:rFonts w:cs="Calibri"/>
                <w:sz w:val="20"/>
                <w:szCs w:val="20"/>
              </w:rPr>
              <w:t xml:space="preserve"> olovka</w:t>
            </w:r>
            <w:r w:rsidR="00A539DF" w:rsidRPr="00040456">
              <w:rPr>
                <w:rFonts w:cs="Calibri"/>
                <w:sz w:val="20"/>
                <w:szCs w:val="20"/>
              </w:rPr>
              <w:t>.</w:t>
            </w:r>
          </w:p>
        </w:tc>
      </w:tr>
      <w:tr w:rsidR="007C355E" w:rsidRPr="00EC6C40" w:rsidTr="00AE4FCE">
        <w:trPr>
          <w:jc w:val="center"/>
        </w:trPr>
        <w:tc>
          <w:tcPr>
            <w:tcW w:w="11188" w:type="dxa"/>
            <w:gridSpan w:val="8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C355E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/>
                <w:bCs/>
                <w:color w:val="C00000"/>
              </w:rPr>
            </w:pPr>
            <w:r w:rsidRPr="00EC6C40">
              <w:rPr>
                <w:rFonts w:cs="Calibri"/>
                <w:b/>
                <w:bCs/>
                <w:color w:val="C00000"/>
              </w:rPr>
              <w:t>LITERATURA:</w:t>
            </w:r>
          </w:p>
          <w:p w:rsidR="00A36A01" w:rsidRDefault="007C355E" w:rsidP="00C94A7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sz w:val="20"/>
                <w:szCs w:val="20"/>
              </w:rPr>
            </w:pPr>
            <w:r w:rsidRPr="00EC6C40">
              <w:rPr>
                <w:rFonts w:cs="Calibri"/>
                <w:bCs/>
                <w:sz w:val="20"/>
                <w:szCs w:val="20"/>
              </w:rPr>
              <w:t>1.</w:t>
            </w:r>
            <w:r>
              <w:rPr>
                <w:rFonts w:cs="Calibri"/>
                <w:bCs/>
                <w:sz w:val="20"/>
                <w:szCs w:val="20"/>
              </w:rPr>
              <w:t>Fizika oko nas 8, udžbenik</w:t>
            </w:r>
          </w:p>
          <w:p w:rsidR="00736D04" w:rsidRDefault="007C355E" w:rsidP="00A36A01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color w:val="000000" w:themeColor="text1"/>
                <w:sz w:val="20"/>
                <w:szCs w:val="20"/>
              </w:rPr>
            </w:pPr>
            <w:r w:rsidRPr="00A36A01">
              <w:rPr>
                <w:rFonts w:cs="Calibri"/>
                <w:bCs/>
                <w:color w:val="000000" w:themeColor="text1"/>
                <w:sz w:val="20"/>
                <w:szCs w:val="20"/>
              </w:rPr>
              <w:t>2.Fizika oko nas 8, radna bilježnica</w:t>
            </w:r>
          </w:p>
          <w:p w:rsidR="004D018B" w:rsidRPr="00A36A01" w:rsidRDefault="004D018B" w:rsidP="00A36A01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color w:val="000000" w:themeColor="text1"/>
                <w:sz w:val="20"/>
                <w:szCs w:val="20"/>
              </w:rPr>
            </w:pPr>
            <w:r>
              <w:rPr>
                <w:rFonts w:cs="Calibri"/>
                <w:bCs/>
                <w:color w:val="000000" w:themeColor="text1"/>
                <w:sz w:val="20"/>
                <w:szCs w:val="20"/>
              </w:rPr>
              <w:t xml:space="preserve">3. </w:t>
            </w:r>
            <w:r w:rsidRPr="00A36A01">
              <w:rPr>
                <w:rFonts w:cs="Calibri"/>
                <w:bCs/>
                <w:color w:val="000000" w:themeColor="text1"/>
                <w:sz w:val="20"/>
                <w:szCs w:val="20"/>
              </w:rPr>
              <w:t>Fi</w:t>
            </w:r>
            <w:r>
              <w:rPr>
                <w:rFonts w:cs="Calibri"/>
                <w:bCs/>
                <w:color w:val="000000" w:themeColor="text1"/>
                <w:sz w:val="20"/>
                <w:szCs w:val="20"/>
              </w:rPr>
              <w:t>zika oko nas 8, zbirka zadataka</w:t>
            </w:r>
          </w:p>
          <w:p w:rsidR="00A36A01" w:rsidRPr="00BD774E" w:rsidRDefault="00A36A01" w:rsidP="00A36A01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/>
                <w:bCs/>
                <w:color w:val="C00000"/>
              </w:rPr>
            </w:pPr>
            <w:r w:rsidRPr="00A36A01">
              <w:rPr>
                <w:rFonts w:cs="Calibri"/>
                <w:bCs/>
                <w:color w:val="000000" w:themeColor="text1"/>
              </w:rPr>
              <w:t>DDS</w:t>
            </w:r>
          </w:p>
        </w:tc>
      </w:tr>
      <w:tr w:rsidR="007C355E" w:rsidRPr="00EC6C40" w:rsidTr="00AE4FCE">
        <w:trPr>
          <w:jc w:val="center"/>
        </w:trPr>
        <w:tc>
          <w:tcPr>
            <w:tcW w:w="11188" w:type="dxa"/>
            <w:gridSpan w:val="8"/>
            <w:tcBorders>
              <w:bottom w:val="single" w:sz="4" w:space="0" w:color="auto"/>
            </w:tcBorders>
            <w:shd w:val="clear" w:color="auto" w:fill="D9D9D9"/>
          </w:tcPr>
          <w:p w:rsidR="007C355E" w:rsidRPr="00EC6C40" w:rsidRDefault="007C355E" w:rsidP="0034188C">
            <w:pPr>
              <w:tabs>
                <w:tab w:val="left" w:pos="1035"/>
              </w:tabs>
              <w:spacing w:after="0" w:line="240" w:lineRule="auto"/>
              <w:ind w:left="226" w:right="-380" w:hanging="202"/>
              <w:jc w:val="center"/>
              <w:rPr>
                <w:rFonts w:cs="Calibri"/>
                <w:b/>
                <w:color w:val="C00000"/>
              </w:rPr>
            </w:pPr>
            <w:r w:rsidRPr="00EC6C40">
              <w:rPr>
                <w:rFonts w:cs="Calibri"/>
                <w:b/>
                <w:color w:val="C00000"/>
              </w:rPr>
              <w:t>PLAN PLOČE:</w:t>
            </w:r>
          </w:p>
        </w:tc>
      </w:tr>
      <w:tr w:rsidR="00C94A75" w:rsidRPr="00EC6C40" w:rsidTr="00AE4FCE">
        <w:trPr>
          <w:jc w:val="center"/>
        </w:trPr>
        <w:tc>
          <w:tcPr>
            <w:tcW w:w="11188" w:type="dxa"/>
            <w:gridSpan w:val="8"/>
            <w:shd w:val="clear" w:color="auto" w:fill="FFFFFF" w:themeFill="background1"/>
          </w:tcPr>
          <w:p w:rsidR="00A539DF" w:rsidRDefault="00A539DF" w:rsidP="00452233">
            <w:pPr>
              <w:spacing w:after="0" w:line="240" w:lineRule="auto"/>
              <w:jc w:val="center"/>
              <w:rPr>
                <w:rFonts w:eastAsia="SloSKTheSansExtraBold-Bold" w:cs="SloSKTheSansExtraBold-Bold"/>
                <w:b/>
                <w:bCs/>
                <w:noProof w:val="0"/>
                <w:sz w:val="18"/>
                <w:szCs w:val="18"/>
                <w:lang w:eastAsia="hr-HR"/>
              </w:rPr>
            </w:pPr>
          </w:p>
          <w:p w:rsidR="00A539DF" w:rsidRPr="004D7CA6" w:rsidRDefault="00A539DF" w:rsidP="00A539DF">
            <w:pPr>
              <w:spacing w:after="0" w:line="240" w:lineRule="auto"/>
              <w:ind w:left="253"/>
              <w:jc w:val="center"/>
              <w:rPr>
                <w:rFonts w:eastAsia="SloSKTheSansExtraBold-Bold" w:cs="SloSKTheSansExtraBold-Bold"/>
                <w:b/>
                <w:bCs/>
                <w:noProof w:val="0"/>
                <w:lang w:eastAsia="hr-HR"/>
              </w:rPr>
            </w:pPr>
            <w:r w:rsidRPr="004D7CA6">
              <w:rPr>
                <w:rFonts w:eastAsia="SloSKTheSansExtraBold-Bold" w:cs="SloSKTheSansExtraBold-Bold"/>
                <w:b/>
                <w:bCs/>
                <w:noProof w:val="0"/>
                <w:lang w:eastAsia="hr-HR"/>
              </w:rPr>
              <w:t>OPIS VALA</w:t>
            </w:r>
          </w:p>
          <w:p w:rsidR="00A539DF" w:rsidRDefault="00A539DF" w:rsidP="00A539DF">
            <w:pPr>
              <w:spacing w:after="0" w:line="240" w:lineRule="auto"/>
              <w:ind w:left="253"/>
              <w:jc w:val="both"/>
              <w:rPr>
                <w:rFonts w:cs="Calibri"/>
                <w:sz w:val="18"/>
                <w:szCs w:val="18"/>
              </w:rPr>
            </w:pPr>
            <w:r>
              <w:rPr>
                <w:rFonts w:cs="Calibri"/>
                <w:sz w:val="18"/>
                <w:szCs w:val="18"/>
              </w:rPr>
              <w:t>Harmonijski val – pravilni val (oblika valovite crte)</w:t>
            </w:r>
          </w:p>
          <w:p w:rsidR="00A539DF" w:rsidRDefault="00A539DF" w:rsidP="00A539DF">
            <w:pPr>
              <w:spacing w:after="0" w:line="240" w:lineRule="auto"/>
              <w:ind w:left="253"/>
              <w:jc w:val="both"/>
              <w:rPr>
                <w:rFonts w:cs="Calibri"/>
                <w:sz w:val="18"/>
                <w:szCs w:val="18"/>
              </w:rPr>
            </w:pPr>
            <w:r w:rsidRPr="00A1361E">
              <w:rPr>
                <w:rFonts w:cs="Calibri"/>
                <w:sz w:val="18"/>
                <w:szCs w:val="18"/>
                <w:lang w:eastAsia="hr-HR"/>
              </w:rPr>
              <w:drawing>
                <wp:inline distT="0" distB="0" distL="0" distR="0">
                  <wp:extent cx="1663446" cy="968754"/>
                  <wp:effectExtent l="19050" t="0" r="0" b="0"/>
                  <wp:docPr id="242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 l="6175" t="33225" r="73206" b="475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7184" cy="9709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539DF" w:rsidRDefault="00A539DF" w:rsidP="00A539DF">
            <w:pPr>
              <w:spacing w:after="0" w:line="240" w:lineRule="auto"/>
              <w:ind w:left="253"/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18"/>
                <w:szCs w:val="18"/>
              </w:rPr>
            </w:pPr>
            <w:r w:rsidRPr="00A1361E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18"/>
                <w:szCs w:val="18"/>
              </w:rPr>
              <w:t xml:space="preserve">Razmak između dvaju susjednih valnih bregova naziva se </w:t>
            </w:r>
            <w:r w:rsidRPr="00A1361E">
              <w:rPr>
                <w:rFonts w:asciiTheme="minorHAnsi" w:eastAsia="SloSKTheSansExtraBold-Bold" w:hAnsiTheme="minorHAnsi" w:cs="SloSKTheSansExtraBold-Bold"/>
                <w:b/>
                <w:bCs/>
                <w:i/>
                <w:noProof w:val="0"/>
                <w:sz w:val="18"/>
                <w:szCs w:val="18"/>
              </w:rPr>
              <w:t>valna duljina</w:t>
            </w:r>
            <w:r w:rsidRPr="00A1361E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18"/>
                <w:szCs w:val="18"/>
              </w:rPr>
              <w:t>.</w:t>
            </w:r>
          </w:p>
          <w:p w:rsidR="00A539DF" w:rsidRPr="00A1361E" w:rsidRDefault="00A539DF" w:rsidP="00A539DF">
            <w:pPr>
              <w:autoSpaceDE w:val="0"/>
              <w:autoSpaceDN w:val="0"/>
              <w:adjustRightInd w:val="0"/>
              <w:spacing w:after="0" w:line="240" w:lineRule="auto"/>
              <w:ind w:left="253"/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18"/>
                <w:szCs w:val="18"/>
              </w:rPr>
            </w:pPr>
            <w:r w:rsidRPr="00A1361E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18"/>
                <w:szCs w:val="18"/>
              </w:rPr>
              <w:t xml:space="preserve">Valnu duljinu obilježavamo grčkim slovom </w:t>
            </w:r>
            <w:r w:rsidRPr="00A1361E">
              <w:rPr>
                <w:rFonts w:asciiTheme="minorHAnsi" w:eastAsia="SloSKTheSansExtraBold-Bold" w:hAnsiTheme="minorHAnsi" w:cs="SloSKTheSansExtraBold-Bold"/>
                <w:b/>
                <w:bCs/>
                <w:i/>
                <w:noProof w:val="0"/>
                <w:sz w:val="18"/>
                <w:szCs w:val="18"/>
              </w:rPr>
              <w:t xml:space="preserve">lambda </w:t>
            </w:r>
            <w:r w:rsidRPr="00A1361E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18"/>
                <w:szCs w:val="18"/>
              </w:rPr>
              <w:t xml:space="preserve">koje se piše </w:t>
            </w:r>
            <w:r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18"/>
                <w:szCs w:val="18"/>
              </w:rPr>
              <w:t>λ</w:t>
            </w:r>
            <w:r w:rsidRPr="00A1361E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18"/>
                <w:szCs w:val="18"/>
              </w:rPr>
              <w:t>.</w:t>
            </w:r>
          </w:p>
          <w:p w:rsidR="00A539DF" w:rsidRDefault="00A539DF" w:rsidP="00A539DF">
            <w:pPr>
              <w:spacing w:after="0" w:line="240" w:lineRule="auto"/>
              <w:ind w:left="253"/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18"/>
                <w:szCs w:val="18"/>
              </w:rPr>
            </w:pPr>
            <w:r w:rsidRPr="00A1361E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18"/>
                <w:szCs w:val="18"/>
              </w:rPr>
              <w:t>Jedinica valne duljine jest metar.</w:t>
            </w:r>
          </w:p>
          <w:p w:rsidR="00A539DF" w:rsidRDefault="00A539DF" w:rsidP="00452233">
            <w:pPr>
              <w:spacing w:after="0" w:line="240" w:lineRule="auto"/>
              <w:jc w:val="center"/>
              <w:rPr>
                <w:rFonts w:eastAsia="SloSKTheSansExtraBold-Bold" w:cs="SloSKTheSansExtraBold-Bold"/>
                <w:b/>
                <w:bCs/>
                <w:noProof w:val="0"/>
                <w:sz w:val="18"/>
                <w:szCs w:val="18"/>
                <w:lang w:eastAsia="hr-HR"/>
              </w:rPr>
            </w:pPr>
          </w:p>
          <w:p w:rsidR="00A539DF" w:rsidRPr="00B76EE1" w:rsidRDefault="00A539DF" w:rsidP="00A539DF">
            <w:pPr>
              <w:autoSpaceDE w:val="0"/>
              <w:autoSpaceDN w:val="0"/>
              <w:adjustRightInd w:val="0"/>
              <w:spacing w:after="0" w:line="240" w:lineRule="auto"/>
              <w:ind w:left="253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</w:pPr>
            <w:r w:rsidRPr="00B76EE1">
              <w:rPr>
                <w:rFonts w:asciiTheme="minorHAnsi" w:eastAsiaTheme="minorHAnsi" w:hAnsiTheme="minorHAnsi" w:cs="SloSKTheSansSemiBold-Italic"/>
                <w:bCs/>
                <w:i/>
                <w:iCs/>
                <w:noProof w:val="0"/>
                <w:sz w:val="18"/>
                <w:szCs w:val="18"/>
              </w:rPr>
              <w:t xml:space="preserve">n </w:t>
            </w:r>
            <w:r w:rsidRPr="00B76EE1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>= broj titraja</w:t>
            </w:r>
          </w:p>
          <w:p w:rsidR="00A539DF" w:rsidRPr="00B76EE1" w:rsidRDefault="00A539DF" w:rsidP="00A539DF">
            <w:pPr>
              <w:autoSpaceDE w:val="0"/>
              <w:autoSpaceDN w:val="0"/>
              <w:adjustRightInd w:val="0"/>
              <w:spacing w:after="0" w:line="240" w:lineRule="auto"/>
              <w:ind w:left="253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</w:pPr>
            <w:r w:rsidRPr="00B76EE1">
              <w:rPr>
                <w:rFonts w:asciiTheme="minorHAnsi" w:eastAsiaTheme="minorHAnsi" w:hAnsiTheme="minorHAnsi" w:cs="SloSKTheSansSemiBold-Italic"/>
                <w:bCs/>
                <w:i/>
                <w:iCs/>
                <w:noProof w:val="0"/>
                <w:sz w:val="18"/>
                <w:szCs w:val="18"/>
              </w:rPr>
              <w:t xml:space="preserve">t </w:t>
            </w:r>
            <w:r w:rsidRPr="00B76EE1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>= vrijeme titranja (u sekundama)</w:t>
            </w:r>
          </w:p>
          <w:p w:rsidR="00A539DF" w:rsidRDefault="00A539DF" w:rsidP="00A539DF">
            <w:pPr>
              <w:autoSpaceDE w:val="0"/>
              <w:autoSpaceDN w:val="0"/>
              <w:adjustRightInd w:val="0"/>
              <w:spacing w:after="0" w:line="240" w:lineRule="auto"/>
              <w:ind w:left="253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</w:pPr>
            <w:r w:rsidRPr="00B76EE1">
              <w:rPr>
                <w:rFonts w:asciiTheme="minorHAnsi" w:eastAsiaTheme="minorHAnsi" w:hAnsiTheme="minorHAnsi" w:cs="SloSKTheSansSemiBold-Italic"/>
                <w:bCs/>
                <w:i/>
                <w:iCs/>
                <w:noProof w:val="0"/>
                <w:sz w:val="18"/>
                <w:szCs w:val="18"/>
              </w:rPr>
              <w:t xml:space="preserve">f </w:t>
            </w:r>
            <w:r w:rsidRPr="00B76EE1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>= frekvencija</w:t>
            </w:r>
          </w:p>
          <w:p w:rsidR="00A539DF" w:rsidRDefault="00A539DF" w:rsidP="00A539DF">
            <w:pPr>
              <w:autoSpaceDE w:val="0"/>
              <w:autoSpaceDN w:val="0"/>
              <w:adjustRightInd w:val="0"/>
              <w:spacing w:after="0" w:line="240" w:lineRule="auto"/>
              <w:ind w:left="253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</w:pPr>
          </w:p>
          <w:p w:rsidR="00A539DF" w:rsidRDefault="00A539DF" w:rsidP="00A539DF">
            <w:pPr>
              <w:autoSpaceDE w:val="0"/>
              <w:autoSpaceDN w:val="0"/>
              <w:adjustRightInd w:val="0"/>
              <w:spacing w:after="0" w:line="240" w:lineRule="auto"/>
              <w:ind w:left="253"/>
              <w:rPr>
                <w:rFonts w:asciiTheme="minorHAnsi" w:eastAsia="SloSKTheSansSemiBold" w:hAnsiTheme="minorHAnsi" w:cs="SloSKTheSansSemiBold"/>
                <w:bCs/>
                <w:noProof w:val="0"/>
                <w:sz w:val="18"/>
                <w:szCs w:val="18"/>
              </w:rPr>
            </w:pPr>
            <w:r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 xml:space="preserve">kiloherc:   </w:t>
            </w:r>
            <w:r w:rsidRPr="00D77F90">
              <w:rPr>
                <w:rFonts w:asciiTheme="minorHAnsi" w:eastAsia="SloSKTheSansSemiBold" w:hAnsiTheme="minorHAnsi" w:cs="SloSKTheSansSemiBold"/>
                <w:bCs/>
                <w:noProof w:val="0"/>
                <w:sz w:val="18"/>
                <w:szCs w:val="18"/>
              </w:rPr>
              <w:t>1 kHz = 1000 Hz</w:t>
            </w:r>
            <w:r>
              <w:rPr>
                <w:rFonts w:asciiTheme="minorHAnsi" w:eastAsia="SloSKTheSansSemiBold" w:hAnsiTheme="minorHAnsi" w:cs="SloSKTheSansSemiBold"/>
                <w:bCs/>
                <w:noProof w:val="0"/>
                <w:sz w:val="18"/>
                <w:szCs w:val="18"/>
              </w:rPr>
              <w:t xml:space="preserve">                    </w:t>
            </w:r>
            <w:r w:rsidRPr="00D77F90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>megaherc:</w:t>
            </w:r>
            <w:r>
              <w:rPr>
                <w:rFonts w:asciiTheme="minorHAnsi" w:eastAsia="SloSKTheSansSemiBold" w:hAnsiTheme="minorHAnsi" w:cs="SloSKTheSansSemiBold"/>
                <w:bCs/>
                <w:noProof w:val="0"/>
                <w:sz w:val="18"/>
                <w:szCs w:val="18"/>
              </w:rPr>
              <w:t xml:space="preserve">   1 MHz = 1000000 Hz</w:t>
            </w:r>
          </w:p>
          <w:p w:rsidR="00A539DF" w:rsidRDefault="00A539DF" w:rsidP="00A539DF">
            <w:pPr>
              <w:autoSpaceDE w:val="0"/>
              <w:autoSpaceDN w:val="0"/>
              <w:adjustRightInd w:val="0"/>
              <w:spacing w:after="0" w:line="240" w:lineRule="auto"/>
              <w:ind w:left="253"/>
              <w:rPr>
                <w:rFonts w:asciiTheme="minorHAnsi" w:eastAsia="SloSKTheSansSemiBold" w:hAnsiTheme="minorHAnsi" w:cs="SloSKTheSansSemiBold"/>
                <w:bCs/>
                <w:noProof w:val="0"/>
                <w:sz w:val="18"/>
                <w:szCs w:val="18"/>
              </w:rPr>
            </w:pPr>
          </w:p>
          <w:p w:rsidR="00A539DF" w:rsidRDefault="00A539DF" w:rsidP="00A539DF">
            <w:pPr>
              <w:autoSpaceDE w:val="0"/>
              <w:autoSpaceDN w:val="0"/>
              <w:adjustRightInd w:val="0"/>
              <w:spacing w:after="0" w:line="240" w:lineRule="auto"/>
              <w:ind w:left="253"/>
              <w:rPr>
                <w:rFonts w:asciiTheme="minorHAnsi" w:eastAsia="SloSKTheSansSemiBold" w:hAnsiTheme="minorHAnsi" w:cs="SloSKTheSansSemiBold"/>
                <w:bCs/>
                <w:noProof w:val="0"/>
                <w:sz w:val="18"/>
                <w:szCs w:val="18"/>
              </w:rPr>
            </w:pPr>
          </w:p>
          <w:p w:rsidR="00A539DF" w:rsidRDefault="00A539DF" w:rsidP="00A539DF">
            <w:pPr>
              <w:autoSpaceDE w:val="0"/>
              <w:autoSpaceDN w:val="0"/>
              <w:adjustRightInd w:val="0"/>
              <w:spacing w:after="0" w:line="240" w:lineRule="auto"/>
              <w:ind w:left="253"/>
              <w:rPr>
                <w:rFonts w:asciiTheme="minorHAnsi" w:eastAsia="SloSKTheSansSemiBold" w:hAnsiTheme="minorHAnsi" w:cs="SloSKTheSansSemiBold"/>
                <w:bCs/>
                <w:noProof w:val="0"/>
                <w:sz w:val="18"/>
                <w:szCs w:val="18"/>
              </w:rPr>
            </w:pPr>
          </w:p>
          <w:p w:rsidR="00A539DF" w:rsidRPr="00D77F90" w:rsidRDefault="00A539DF" w:rsidP="00A539DF">
            <w:pPr>
              <w:autoSpaceDE w:val="0"/>
              <w:autoSpaceDN w:val="0"/>
              <w:adjustRightInd w:val="0"/>
              <w:spacing w:after="0" w:line="240" w:lineRule="auto"/>
              <w:ind w:left="253"/>
              <w:rPr>
                <w:rFonts w:asciiTheme="minorHAnsi" w:eastAsia="SloSKTheSansSemiBold" w:hAnsiTheme="minorHAnsi" w:cs="SloSKTheSansSemiBold"/>
                <w:bCs/>
                <w:noProof w:val="0"/>
                <w:sz w:val="18"/>
                <w:szCs w:val="18"/>
              </w:rPr>
            </w:pPr>
          </w:p>
          <w:p w:rsidR="00A539DF" w:rsidRDefault="00A539DF" w:rsidP="00A539DF">
            <w:pPr>
              <w:autoSpaceDE w:val="0"/>
              <w:autoSpaceDN w:val="0"/>
              <w:adjustRightInd w:val="0"/>
              <w:spacing w:after="0" w:line="240" w:lineRule="auto"/>
              <w:ind w:left="253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</w:pPr>
          </w:p>
          <w:p w:rsidR="00040456" w:rsidRDefault="00040456" w:rsidP="00A539DF">
            <w:pPr>
              <w:autoSpaceDE w:val="0"/>
              <w:autoSpaceDN w:val="0"/>
              <w:adjustRightInd w:val="0"/>
              <w:spacing w:after="0" w:line="240" w:lineRule="auto"/>
              <w:ind w:left="253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</w:pPr>
          </w:p>
          <w:p w:rsidR="00040456" w:rsidRDefault="00040456" w:rsidP="00A539DF">
            <w:pPr>
              <w:autoSpaceDE w:val="0"/>
              <w:autoSpaceDN w:val="0"/>
              <w:adjustRightInd w:val="0"/>
              <w:spacing w:after="0" w:line="240" w:lineRule="auto"/>
              <w:ind w:left="253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</w:pPr>
          </w:p>
          <w:p w:rsidR="00A539DF" w:rsidRDefault="00A539DF" w:rsidP="00A539DF">
            <w:pPr>
              <w:autoSpaceDE w:val="0"/>
              <w:autoSpaceDN w:val="0"/>
              <w:adjustRightInd w:val="0"/>
              <w:spacing w:after="0" w:line="240" w:lineRule="auto"/>
              <w:ind w:left="253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</w:pPr>
          </w:p>
          <w:p w:rsidR="00A539DF" w:rsidRPr="00040456" w:rsidRDefault="00A539DF" w:rsidP="00A539DF">
            <w:pPr>
              <w:spacing w:after="0" w:line="240" w:lineRule="auto"/>
              <w:ind w:left="253"/>
              <w:jc w:val="both"/>
              <w:rPr>
                <w:rFonts w:cs="Slo SK TheSans Plain"/>
                <w:b/>
                <w:color w:val="000000"/>
              </w:rPr>
            </w:pPr>
            <w:r w:rsidRPr="00040456">
              <w:rPr>
                <w:b/>
                <w:sz w:val="18"/>
                <w:szCs w:val="18"/>
                <w:u w:val="single"/>
              </w:rPr>
              <w:lastRenderedPageBreak/>
              <w:t>Zadatak</w:t>
            </w:r>
            <w:r w:rsidRPr="00040456">
              <w:rPr>
                <w:b/>
                <w:sz w:val="18"/>
                <w:szCs w:val="18"/>
              </w:rPr>
              <w:t xml:space="preserve"> (udžbenik, str. 98.)                                </w:t>
            </w:r>
            <w:r w:rsidRPr="00040456">
              <w:rPr>
                <w:b/>
                <w:sz w:val="18"/>
                <w:szCs w:val="18"/>
                <w:u w:val="single"/>
              </w:rPr>
              <w:t>ZZ, str. 54., zad. 3.20.</w:t>
            </w:r>
            <w:r w:rsidRPr="00040456">
              <w:rPr>
                <w:b/>
                <w:sz w:val="18"/>
                <w:szCs w:val="18"/>
              </w:rPr>
              <w:t xml:space="preserve">                                                </w:t>
            </w:r>
            <w:r w:rsidRPr="00040456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18"/>
                <w:szCs w:val="18"/>
                <w:u w:val="single"/>
              </w:rPr>
              <w:t>RB, str. 108., zad. 5.</w:t>
            </w:r>
          </w:p>
          <w:p w:rsidR="00A539DF" w:rsidRDefault="00A539DF" w:rsidP="00A539DF">
            <w:pPr>
              <w:autoSpaceDE w:val="0"/>
              <w:autoSpaceDN w:val="0"/>
              <w:adjustRightInd w:val="0"/>
              <w:spacing w:after="0" w:line="240" w:lineRule="auto"/>
              <w:ind w:left="253"/>
              <w:rPr>
                <w:rFonts w:cs="Calibri"/>
                <w:sz w:val="18"/>
                <w:szCs w:val="18"/>
              </w:rPr>
            </w:pPr>
            <w:r w:rsidRPr="00DB1343">
              <w:rPr>
                <w:rFonts w:asciiTheme="minorHAnsi" w:eastAsia="SloSKTheSansSemiBold" w:hAnsiTheme="minorHAnsi" w:cs="SloSKTheSansSemiBold"/>
                <w:bCs/>
                <w:i/>
                <w:noProof w:val="0"/>
                <w:position w:val="-128"/>
                <w:sz w:val="18"/>
                <w:szCs w:val="18"/>
              </w:rPr>
              <w:object w:dxaOrig="1060" w:dyaOrig="2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4pt;height:97.8pt" o:ole="">
                  <v:imagedata r:id="rId7" o:title=""/>
                </v:shape>
                <o:OLEObject Type="Embed" ProgID="Equation.DSMT4" ShapeID="_x0000_i1025" DrawAspect="Content" ObjectID="_1659778944" r:id="rId8"/>
              </w:object>
            </w:r>
            <w:r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 xml:space="preserve">                                                                           </w:t>
            </w:r>
            <w:r w:rsidRPr="00430269">
              <w:rPr>
                <w:rFonts w:asciiTheme="minorHAnsi" w:eastAsia="SloSKTheSansSemiBold" w:hAnsiTheme="minorHAnsi" w:cs="SloSKTheSansSemiBold"/>
                <w:bCs/>
                <w:i/>
                <w:noProof w:val="0"/>
                <w:position w:val="-156"/>
                <w:sz w:val="18"/>
                <w:szCs w:val="18"/>
              </w:rPr>
              <w:object w:dxaOrig="900" w:dyaOrig="3000">
                <v:shape id="_x0000_i1026" type="#_x0000_t75" style="width:30pt;height:99.6pt" o:ole="">
                  <v:imagedata r:id="rId9" o:title=""/>
                </v:shape>
                <o:OLEObject Type="Embed" ProgID="Equation.DSMT4" ShapeID="_x0000_i1026" DrawAspect="Content" ObjectID="_1659778945" r:id="rId10"/>
              </w:object>
            </w:r>
            <w:r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 xml:space="preserve">                                                                     </w:t>
            </w:r>
            <w:r w:rsidRPr="008D40BC">
              <w:rPr>
                <w:rFonts w:asciiTheme="minorHAnsi" w:eastAsia="SloSKTheSansSemiBold" w:hAnsiTheme="minorHAnsi" w:cs="SloSKTheSansSemiBold"/>
                <w:bCs/>
                <w:i/>
                <w:noProof w:val="0"/>
                <w:position w:val="-128"/>
                <w:sz w:val="18"/>
                <w:szCs w:val="18"/>
              </w:rPr>
              <w:object w:dxaOrig="1040" w:dyaOrig="2360">
                <v:shape id="_x0000_i1027" type="#_x0000_t75" style="width:34.2pt;height:78pt" o:ole="">
                  <v:imagedata r:id="rId11" o:title=""/>
                </v:shape>
                <o:OLEObject Type="Embed" ProgID="Equation.DSMT4" ShapeID="_x0000_i1027" DrawAspect="Content" ObjectID="_1659778946" r:id="rId12"/>
              </w:object>
            </w:r>
          </w:p>
          <w:p w:rsidR="00A539DF" w:rsidRDefault="00A539DF" w:rsidP="00452233">
            <w:pPr>
              <w:spacing w:after="0" w:line="240" w:lineRule="auto"/>
              <w:jc w:val="center"/>
              <w:rPr>
                <w:rFonts w:eastAsia="SloSKTheSansExtraBold-Bold" w:cs="SloSKTheSansExtraBold-Bold"/>
                <w:b/>
                <w:bCs/>
                <w:noProof w:val="0"/>
                <w:sz w:val="18"/>
                <w:szCs w:val="18"/>
                <w:lang w:eastAsia="hr-HR"/>
              </w:rPr>
            </w:pPr>
          </w:p>
          <w:p w:rsidR="00F41910" w:rsidRDefault="00F41910" w:rsidP="00C94A75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</w:p>
          <w:p w:rsidR="00A539DF" w:rsidRPr="00A539DF" w:rsidRDefault="00A539DF" w:rsidP="00A539DF">
            <w:pPr>
              <w:spacing w:after="0" w:line="240" w:lineRule="auto"/>
              <w:jc w:val="center"/>
              <w:rPr>
                <w:rFonts w:eastAsia="SloSKTheSansExtraBold-Bold" w:cs="SloSKTheSansExtraBold-Bold"/>
                <w:b/>
                <w:bCs/>
                <w:noProof w:val="0"/>
                <w:sz w:val="20"/>
                <w:szCs w:val="20"/>
                <w:lang w:eastAsia="hr-HR"/>
              </w:rPr>
            </w:pPr>
            <w:r w:rsidRPr="00A539DF">
              <w:rPr>
                <w:rFonts w:eastAsia="SloSKTheSansExtraBold-Bold" w:cs="SloSKTheSansExtraBold-Bold"/>
                <w:b/>
                <w:bCs/>
                <w:noProof w:val="0"/>
                <w:sz w:val="20"/>
                <w:szCs w:val="20"/>
                <w:lang w:eastAsia="hr-HR"/>
              </w:rPr>
              <w:t>OPIS VALA</w:t>
            </w:r>
          </w:p>
          <w:p w:rsidR="00A539DF" w:rsidRDefault="00A539DF" w:rsidP="00A539DF">
            <w:pPr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</w:pPr>
            <w:r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>B</w:t>
            </w:r>
            <w:r w:rsidRPr="00DD5B8F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 xml:space="preserve">rzinu vala </w:t>
            </w:r>
            <w:r w:rsidRPr="00DD5B8F">
              <w:rPr>
                <w:rFonts w:asciiTheme="minorHAnsi" w:eastAsia="SloSKTheSansSemiBold" w:hAnsiTheme="minorHAnsi" w:cs="SloSKTheSansSemiBold-Italic"/>
                <w:bCs/>
                <w:i/>
                <w:iCs/>
                <w:noProof w:val="0"/>
                <w:sz w:val="18"/>
                <w:szCs w:val="18"/>
              </w:rPr>
              <w:t xml:space="preserve">v </w:t>
            </w:r>
            <w:r w:rsidRPr="00DD5B8F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>možemo izraziti kao:</w:t>
            </w:r>
          </w:p>
          <w:p w:rsidR="00A539DF" w:rsidRDefault="001348EE" w:rsidP="00A539DF">
            <w:pPr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position w:val="-24"/>
                <w:sz w:val="18"/>
                <w:szCs w:val="18"/>
              </w:rPr>
            </w:pPr>
            <w:r>
              <w:rPr>
                <w:rFonts w:asciiTheme="minorHAnsi" w:eastAsia="SloSKTheSansSemiBold" w:hAnsiTheme="minorHAnsi" w:cs="SloSKTheSansSemiBold"/>
                <w:bCs/>
                <w:i/>
                <w:sz w:val="18"/>
                <w:szCs w:val="18"/>
                <w:lang w:eastAsia="hr-HR"/>
              </w:rPr>
              <w:pict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_x0000_s1026" type="#_x0000_t13" style="position:absolute;margin-left:68.45pt;margin-top:7.9pt;width:55.85pt;height:7.15pt;z-index:251664384"/>
              </w:pict>
            </w:r>
            <w:r w:rsidR="00A539DF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 xml:space="preserve">                </w:t>
            </w:r>
            <w:r w:rsidR="00A539DF" w:rsidRPr="00DD5B8F">
              <w:rPr>
                <w:rFonts w:asciiTheme="minorHAnsi" w:eastAsia="SloSKTheSansSemiBold" w:hAnsiTheme="minorHAnsi" w:cs="SloSKTheSansSemiBold"/>
                <w:bCs/>
                <w:i/>
                <w:noProof w:val="0"/>
                <w:position w:val="-24"/>
                <w:sz w:val="18"/>
                <w:szCs w:val="18"/>
              </w:rPr>
              <w:object w:dxaOrig="560" w:dyaOrig="620">
                <v:shape id="_x0000_i1028" type="#_x0000_t75" style="width:24.6pt;height:27pt" o:ole="">
                  <v:imagedata r:id="rId13" o:title=""/>
                </v:shape>
                <o:OLEObject Type="Embed" ProgID="Equation.DSMT4" ShapeID="_x0000_i1028" DrawAspect="Content" ObjectID="_1659778947" r:id="rId14"/>
              </w:object>
            </w:r>
            <w:r w:rsidR="00A539DF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 xml:space="preserve">                                             </w:t>
            </w:r>
            <w:r w:rsidR="00A539DF" w:rsidRPr="00DD5B8F">
              <w:rPr>
                <w:rFonts w:asciiTheme="minorHAnsi" w:eastAsia="SloSKTheSansSemiBold" w:hAnsiTheme="minorHAnsi" w:cs="SloSKTheSansSemiBold"/>
                <w:bCs/>
                <w:i/>
                <w:noProof w:val="0"/>
                <w:position w:val="-24"/>
                <w:sz w:val="18"/>
                <w:szCs w:val="18"/>
              </w:rPr>
              <w:object w:dxaOrig="620" w:dyaOrig="620">
                <v:shape id="_x0000_i1029" type="#_x0000_t75" style="width:27pt;height:27pt" o:ole="">
                  <v:imagedata r:id="rId15" o:title=""/>
                </v:shape>
                <o:OLEObject Type="Embed" ProgID="Equation.DSMT4" ShapeID="_x0000_i1029" DrawAspect="Content" ObjectID="_1659778948" r:id="rId16"/>
              </w:object>
            </w:r>
          </w:p>
          <w:p w:rsidR="00A539DF" w:rsidRDefault="00A539DF" w:rsidP="00A539DF">
            <w:pPr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</w:pPr>
            <w:r>
              <w:rPr>
                <w:rFonts w:asciiTheme="minorHAnsi" w:eastAsia="SloSKTheSansSemiBold" w:hAnsiTheme="minorHAnsi" w:cs="SloSKTheSansSemiBold"/>
                <w:bCs/>
                <w:i/>
                <w:noProof w:val="0"/>
                <w:position w:val="-24"/>
                <w:sz w:val="18"/>
                <w:szCs w:val="18"/>
              </w:rPr>
              <w:t xml:space="preserve">                 </w:t>
            </w:r>
            <w:r w:rsidRPr="00DD5B8F">
              <w:rPr>
                <w:rFonts w:asciiTheme="minorHAnsi" w:eastAsia="SloSKTheSansSemiBold" w:hAnsiTheme="minorHAnsi" w:cs="SloSKTheSansSemiBold"/>
                <w:bCs/>
                <w:i/>
                <w:noProof w:val="0"/>
                <w:position w:val="-24"/>
                <w:sz w:val="18"/>
                <w:szCs w:val="18"/>
              </w:rPr>
              <w:object w:dxaOrig="3920" w:dyaOrig="620">
                <v:shape id="_x0000_i1030" type="#_x0000_t75" style="width:143.4pt;height:22.2pt" o:ole="">
                  <v:imagedata r:id="rId17" o:title=""/>
                </v:shape>
                <o:OLEObject Type="Embed" ProgID="Equation.DSMT4" ShapeID="_x0000_i1030" DrawAspect="Content" ObjectID="_1659778949" r:id="rId18"/>
              </w:object>
            </w:r>
          </w:p>
          <w:p w:rsidR="00C403D8" w:rsidRDefault="00C403D8" w:rsidP="00A539DF">
            <w:pPr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18"/>
                <w:szCs w:val="18"/>
              </w:rPr>
            </w:pPr>
          </w:p>
          <w:p w:rsidR="00A539DF" w:rsidRDefault="00A539DF" w:rsidP="00A539DF">
            <w:pPr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</w:pPr>
            <w:r w:rsidRPr="00DD5B8F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18"/>
                <w:szCs w:val="18"/>
              </w:rPr>
              <w:t>Brzina vala jednaka je umnošku valne duljine i frekvencije vala.</w:t>
            </w:r>
            <w:r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 xml:space="preserve"> </w:t>
            </w:r>
          </w:p>
          <w:p w:rsidR="00A539DF" w:rsidRDefault="00A539DF" w:rsidP="00A539DF">
            <w:pPr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</w:pPr>
          </w:p>
          <w:p w:rsidR="00A539DF" w:rsidRPr="00C403D8" w:rsidRDefault="00685BCB" w:rsidP="00A539DF">
            <w:pPr>
              <w:spacing w:after="0" w:line="240" w:lineRule="auto"/>
              <w:jc w:val="both"/>
              <w:rPr>
                <w:color w:val="FF0000"/>
                <w:sz w:val="18"/>
                <w:szCs w:val="18"/>
                <w:u w:val="single"/>
              </w:rPr>
            </w:pPr>
            <w:r w:rsidRPr="00685BCB">
              <w:rPr>
                <w:b/>
                <w:color w:val="000000" w:themeColor="text1"/>
                <w:sz w:val="18"/>
                <w:szCs w:val="18"/>
                <w:u w:val="single"/>
              </w:rPr>
              <w:t>RB, str. 109., zad. 8</w:t>
            </w:r>
            <w:r w:rsidR="00A539DF" w:rsidRPr="00685BCB">
              <w:rPr>
                <w:b/>
                <w:color w:val="000000" w:themeColor="text1"/>
                <w:sz w:val="18"/>
                <w:szCs w:val="18"/>
                <w:u w:val="single"/>
              </w:rPr>
              <w:t>.</w:t>
            </w:r>
            <w:r w:rsidR="00A539DF" w:rsidRPr="00C403D8">
              <w:rPr>
                <w:color w:val="FF0000"/>
                <w:sz w:val="18"/>
                <w:szCs w:val="18"/>
              </w:rPr>
              <w:t xml:space="preserve">                           </w:t>
            </w:r>
            <w:r w:rsidR="00C403D8" w:rsidRPr="00C403D8">
              <w:rPr>
                <w:color w:val="FF0000"/>
                <w:sz w:val="18"/>
                <w:szCs w:val="18"/>
              </w:rPr>
              <w:t xml:space="preserve">     </w:t>
            </w:r>
            <w:r>
              <w:rPr>
                <w:b/>
                <w:color w:val="000000" w:themeColor="text1"/>
                <w:sz w:val="18"/>
                <w:szCs w:val="18"/>
                <w:u w:val="single"/>
              </w:rPr>
              <w:t>RB, str. 109., zad. 8</w:t>
            </w:r>
            <w:r w:rsidR="00A539DF" w:rsidRPr="00685BCB">
              <w:rPr>
                <w:b/>
                <w:color w:val="000000" w:themeColor="text1"/>
                <w:sz w:val="18"/>
                <w:szCs w:val="18"/>
                <w:u w:val="single"/>
              </w:rPr>
              <w:t>.</w:t>
            </w:r>
            <w:r w:rsidR="00A539DF" w:rsidRPr="00C403D8">
              <w:rPr>
                <w:color w:val="FF0000"/>
                <w:sz w:val="18"/>
                <w:szCs w:val="18"/>
              </w:rPr>
              <w:t xml:space="preserve">           </w:t>
            </w:r>
          </w:p>
          <w:p w:rsidR="00A539DF" w:rsidRDefault="00A539DF" w:rsidP="00A539DF">
            <w:pPr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</w:pPr>
            <w:r>
              <w:rPr>
                <w:rFonts w:asciiTheme="minorHAnsi" w:eastAsia="Times New Roman" w:hAnsiTheme="minorHAnsi" w:cs="Calibri"/>
                <w:i/>
                <w:noProof w:val="0"/>
                <w:sz w:val="18"/>
                <w:szCs w:val="18"/>
                <w:lang w:eastAsia="hr-HR"/>
              </w:rPr>
              <w:t xml:space="preserve">    </w:t>
            </w:r>
            <w:r w:rsidRPr="006165DB">
              <w:rPr>
                <w:rFonts w:asciiTheme="minorHAnsi" w:eastAsia="Times New Roman" w:hAnsiTheme="minorHAnsi" w:cs="Calibri"/>
                <w:i/>
                <w:noProof w:val="0"/>
                <w:position w:val="-30"/>
                <w:sz w:val="18"/>
                <w:szCs w:val="18"/>
                <w:lang w:eastAsia="hr-HR"/>
              </w:rPr>
              <w:object w:dxaOrig="2740" w:dyaOrig="960">
                <v:shape id="_x0000_i1031" type="#_x0000_t75" style="width:100.8pt;height:35.4pt" o:ole="">
                  <v:imagedata r:id="rId19" o:title=""/>
                </v:shape>
                <o:OLEObject Type="Embed" ProgID="Equation.DSMT4" ShapeID="_x0000_i1031" DrawAspect="Content" ObjectID="_1659778950" r:id="rId20"/>
              </w:object>
            </w:r>
            <w:r>
              <w:rPr>
                <w:rFonts w:asciiTheme="minorHAnsi" w:eastAsia="Times New Roman" w:hAnsiTheme="minorHAnsi" w:cs="Calibri"/>
                <w:i/>
                <w:noProof w:val="0"/>
                <w:sz w:val="18"/>
                <w:szCs w:val="18"/>
                <w:lang w:eastAsia="hr-HR"/>
              </w:rPr>
              <w:t xml:space="preserve">              </w:t>
            </w:r>
            <w:r w:rsidRPr="009508F5">
              <w:rPr>
                <w:rFonts w:asciiTheme="minorHAnsi" w:eastAsia="Times New Roman" w:hAnsiTheme="minorHAnsi" w:cs="Calibri"/>
                <w:i/>
                <w:noProof w:val="0"/>
                <w:position w:val="-96"/>
                <w:sz w:val="18"/>
                <w:szCs w:val="18"/>
                <w:lang w:eastAsia="hr-HR"/>
              </w:rPr>
              <w:object w:dxaOrig="3820" w:dyaOrig="2040">
                <v:shape id="_x0000_i1032" type="#_x0000_t75" style="width:119.4pt;height:64.2pt" o:ole="">
                  <v:imagedata r:id="rId21" o:title=""/>
                </v:shape>
                <o:OLEObject Type="Embed" ProgID="Equation.DSMT4" ShapeID="_x0000_i1032" DrawAspect="Content" ObjectID="_1659778951" r:id="rId22"/>
              </w:object>
            </w:r>
          </w:p>
          <w:p w:rsidR="00A539DF" w:rsidRDefault="00A539DF" w:rsidP="00A539DF">
            <w:pPr>
              <w:spacing w:after="0" w:line="240" w:lineRule="auto"/>
              <w:jc w:val="both"/>
              <w:rPr>
                <w:rFonts w:cs="Calibri"/>
                <w:sz w:val="18"/>
                <w:szCs w:val="18"/>
              </w:rPr>
            </w:pPr>
          </w:p>
          <w:p w:rsidR="005B2B2E" w:rsidRDefault="005B2B2E" w:rsidP="005B2B2E">
            <w:pPr>
              <w:spacing w:after="0" w:line="240" w:lineRule="auto"/>
              <w:jc w:val="both"/>
              <w:rPr>
                <w:rFonts w:cs="Calibri"/>
                <w:sz w:val="18"/>
                <w:szCs w:val="18"/>
              </w:rPr>
            </w:pPr>
          </w:p>
          <w:p w:rsidR="004A6352" w:rsidRPr="00347BB6" w:rsidRDefault="004A6352" w:rsidP="005040C5">
            <w:pPr>
              <w:spacing w:after="0" w:line="240" w:lineRule="auto"/>
              <w:rPr>
                <w:rFonts w:cs="Calibri"/>
                <w:sz w:val="18"/>
                <w:szCs w:val="18"/>
              </w:rPr>
            </w:pPr>
          </w:p>
        </w:tc>
      </w:tr>
      <w:tr w:rsidR="007C355E" w:rsidRPr="00EC6C40" w:rsidTr="00AE4FC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54"/>
          <w:jc w:val="center"/>
        </w:trPr>
        <w:tc>
          <w:tcPr>
            <w:tcW w:w="11188" w:type="dxa"/>
            <w:gridSpan w:val="8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shd w:val="clear" w:color="auto" w:fill="D9D9D9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7C355E" w:rsidRPr="00EC6C40" w:rsidRDefault="007C355E" w:rsidP="0034188C">
            <w:pPr>
              <w:spacing w:after="0" w:line="240" w:lineRule="auto"/>
              <w:textAlignment w:val="baseline"/>
              <w:rPr>
                <w:rFonts w:eastAsia="Times New Roman" w:cs="Calibri"/>
                <w:bCs/>
                <w:i/>
                <w:iCs/>
                <w:noProof w:val="0"/>
                <w:color w:val="C00000"/>
                <w:kern w:val="24"/>
                <w:lang w:eastAsia="hr-HR"/>
              </w:rPr>
            </w:pPr>
            <w:r w:rsidRPr="00EC6C40">
              <w:rPr>
                <w:rFonts w:eastAsia="Times New Roman" w:cs="Calibri"/>
                <w:b/>
                <w:bCs/>
                <w:noProof w:val="0"/>
                <w:color w:val="C00000"/>
                <w:lang w:eastAsia="hr-HR"/>
              </w:rPr>
              <w:lastRenderedPageBreak/>
              <w:t>TIJEK NASTAVNOG PROCESA</w:t>
            </w:r>
          </w:p>
        </w:tc>
      </w:tr>
      <w:tr w:rsidR="00D70BA4" w:rsidRPr="00EC6C40" w:rsidTr="00AE4FC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54"/>
          <w:jc w:val="center"/>
        </w:trPr>
        <w:tc>
          <w:tcPr>
            <w:tcW w:w="11188" w:type="dxa"/>
            <w:gridSpan w:val="8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D70BA4" w:rsidRPr="00EC6C40" w:rsidRDefault="00D70BA4" w:rsidP="0034188C">
            <w:pPr>
              <w:spacing w:after="0" w:line="240" w:lineRule="auto"/>
              <w:jc w:val="center"/>
              <w:textAlignment w:val="baseline"/>
              <w:rPr>
                <w:rFonts w:eastAsia="Times New Roman" w:cs="Calibri"/>
                <w:b/>
                <w:noProof w:val="0"/>
                <w:color w:val="C00000"/>
                <w:lang w:eastAsia="hr-HR"/>
              </w:rPr>
            </w:pPr>
            <w:r w:rsidRPr="00EC6C40">
              <w:rPr>
                <w:rFonts w:eastAsia="Times New Roman" w:cs="Calibri"/>
                <w:b/>
                <w:bCs/>
                <w:iCs/>
                <w:noProof w:val="0"/>
                <w:color w:val="C00000"/>
                <w:kern w:val="24"/>
                <w:lang w:eastAsia="hr-HR"/>
              </w:rPr>
              <w:t>Aktivnost učenika</w:t>
            </w:r>
          </w:p>
        </w:tc>
      </w:tr>
      <w:tr w:rsidR="007C355E" w:rsidRPr="00EC6C40" w:rsidTr="00AE4FC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27"/>
          <w:jc w:val="center"/>
        </w:trPr>
        <w:tc>
          <w:tcPr>
            <w:tcW w:w="11188" w:type="dxa"/>
            <w:gridSpan w:val="8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7C355E" w:rsidRPr="00EC6C40" w:rsidRDefault="007C355E" w:rsidP="0034188C">
            <w:pPr>
              <w:spacing w:after="0" w:line="240" w:lineRule="auto"/>
              <w:textAlignment w:val="baseline"/>
              <w:rPr>
                <w:rFonts w:eastAsia="Times New Roman" w:cs="Calibri"/>
                <w:b/>
                <w:noProof w:val="0"/>
                <w:lang w:eastAsia="hr-HR"/>
              </w:rPr>
            </w:pPr>
            <w:r w:rsidRPr="00EC6C40">
              <w:rPr>
                <w:rFonts w:eastAsia="Times New Roman" w:cs="Calibri"/>
                <w:b/>
                <w:bCs/>
                <w:noProof w:val="0"/>
                <w:kern w:val="24"/>
                <w:lang w:eastAsia="hr-HR"/>
              </w:rPr>
              <w:t>Uvodni dio (otvaranje problema)</w:t>
            </w:r>
            <w:r>
              <w:rPr>
                <w:rFonts w:eastAsia="Times New Roman" w:cs="Calibri"/>
                <w:b/>
                <w:bCs/>
                <w:noProof w:val="0"/>
                <w:kern w:val="24"/>
                <w:lang w:eastAsia="hr-HR"/>
              </w:rPr>
              <w:t>:</w:t>
            </w:r>
          </w:p>
        </w:tc>
      </w:tr>
      <w:tr w:rsidR="00D70BA4" w:rsidRPr="00E704E0" w:rsidTr="00AE4FC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849"/>
          <w:jc w:val="center"/>
        </w:trPr>
        <w:tc>
          <w:tcPr>
            <w:tcW w:w="11188" w:type="dxa"/>
            <w:gridSpan w:val="8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52233" w:rsidRDefault="00A11F1C" w:rsidP="00A11F1C">
            <w:pPr>
              <w:spacing w:after="0" w:line="240" w:lineRule="auto"/>
              <w:jc w:val="both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A11F1C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  <w:t>Po čemu se razlikuju valovi na slici?</w:t>
            </w:r>
            <w:r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  <w:t xml:space="preserve"> </w:t>
            </w:r>
            <w:r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(udžbenik, str. 99</w:t>
            </w:r>
            <w:r w:rsidRPr="00A11F1C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.)</w:t>
            </w:r>
          </w:p>
          <w:p w:rsidR="00A11F1C" w:rsidRPr="00A11F1C" w:rsidRDefault="00A11F1C" w:rsidP="00A11F1C">
            <w:pPr>
              <w:spacing w:after="0" w:line="240" w:lineRule="auto"/>
              <w:jc w:val="both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</w:pPr>
          </w:p>
          <w:p w:rsidR="005040C5" w:rsidRPr="005040C5" w:rsidRDefault="005B14F3" w:rsidP="00A11F1C">
            <w:pPr>
              <w:rPr>
                <w:rFonts w:cs="Slo SK TheSans SemiBoldPlain"/>
                <w:bCs/>
                <w:color w:val="000000"/>
                <w:sz w:val="20"/>
                <w:szCs w:val="20"/>
              </w:rPr>
            </w:pPr>
            <w:r w:rsidRPr="0017574B">
              <w:rPr>
                <w:sz w:val="20"/>
                <w:szCs w:val="20"/>
              </w:rPr>
              <w:t>Učenici raspravljaju na osnovi pitanja</w:t>
            </w:r>
            <w:r w:rsidR="00452233">
              <w:rPr>
                <w:rFonts w:cs="Slo SK TheSans SemiBoldPlain"/>
                <w:bCs/>
                <w:color w:val="000000"/>
                <w:sz w:val="20"/>
                <w:szCs w:val="20"/>
              </w:rPr>
              <w:t xml:space="preserve">, </w:t>
            </w:r>
            <w:r w:rsidR="0017574B" w:rsidRPr="0017574B">
              <w:rPr>
                <w:rFonts w:cs="Slo SK TheSans SemiBoldPlain"/>
                <w:bCs/>
                <w:color w:val="000000"/>
                <w:sz w:val="20"/>
                <w:szCs w:val="20"/>
              </w:rPr>
              <w:t>iznose  vlastite ideje</w:t>
            </w:r>
            <w:r w:rsidR="00452233">
              <w:rPr>
                <w:rFonts w:cs="Slo SK TheSans SemiBoldPlain"/>
                <w:bCs/>
                <w:color w:val="000000"/>
                <w:sz w:val="20"/>
                <w:szCs w:val="20"/>
              </w:rPr>
              <w:t xml:space="preserve"> i mišljenja, pišu odgovore u bilježnicu. </w:t>
            </w:r>
          </w:p>
          <w:p w:rsidR="00C403D8" w:rsidRPr="00C403D8" w:rsidRDefault="00C403D8" w:rsidP="00C403D8">
            <w:pPr>
              <w:spacing w:after="0" w:line="240" w:lineRule="auto"/>
              <w:jc w:val="both"/>
              <w:rPr>
                <w:i/>
                <w:iCs/>
                <w:sz w:val="20"/>
                <w:szCs w:val="20"/>
              </w:rPr>
            </w:pPr>
            <w:r w:rsidRPr="00C403D8">
              <w:rPr>
                <w:i/>
                <w:iCs/>
                <w:sz w:val="20"/>
                <w:szCs w:val="20"/>
              </w:rPr>
              <w:t xml:space="preserve">Može li se valu odrediti brzina? </w:t>
            </w:r>
          </w:p>
          <w:p w:rsidR="00C403D8" w:rsidRPr="00C403D8" w:rsidRDefault="00C403D8" w:rsidP="00C403D8">
            <w:pPr>
              <w:spacing w:after="0" w:line="240" w:lineRule="auto"/>
              <w:jc w:val="both"/>
              <w:rPr>
                <w:i/>
                <w:iCs/>
                <w:sz w:val="20"/>
                <w:szCs w:val="20"/>
              </w:rPr>
            </w:pPr>
            <w:r w:rsidRPr="00C403D8">
              <w:rPr>
                <w:i/>
                <w:iCs/>
                <w:sz w:val="20"/>
                <w:szCs w:val="20"/>
              </w:rPr>
              <w:t>Što je brzina?</w:t>
            </w:r>
          </w:p>
          <w:p w:rsidR="00C403D8" w:rsidRPr="00C403D8" w:rsidRDefault="00C403D8" w:rsidP="00C403D8">
            <w:pPr>
              <w:spacing w:after="0" w:line="240" w:lineRule="auto"/>
              <w:jc w:val="both"/>
              <w:rPr>
                <w:i/>
                <w:iCs/>
                <w:sz w:val="20"/>
                <w:szCs w:val="20"/>
              </w:rPr>
            </w:pPr>
            <w:r w:rsidRPr="00C403D8">
              <w:rPr>
                <w:i/>
                <w:iCs/>
                <w:sz w:val="20"/>
                <w:szCs w:val="20"/>
              </w:rPr>
              <w:t>Kako ju označavamo?</w:t>
            </w:r>
          </w:p>
          <w:p w:rsidR="00C403D8" w:rsidRPr="00C403D8" w:rsidRDefault="00C403D8" w:rsidP="00C403D8">
            <w:pPr>
              <w:rPr>
                <w:rFonts w:cs="Slo SK TheSans SemiBoldPlain"/>
                <w:bCs/>
                <w:color w:val="000000"/>
                <w:sz w:val="20"/>
                <w:szCs w:val="20"/>
              </w:rPr>
            </w:pPr>
            <w:r w:rsidRPr="00C403D8">
              <w:rPr>
                <w:i/>
                <w:iCs/>
                <w:sz w:val="20"/>
                <w:szCs w:val="20"/>
              </w:rPr>
              <w:t>Koja je mjerna jedinica za brzinu?</w:t>
            </w:r>
          </w:p>
          <w:p w:rsidR="00C403D8" w:rsidRPr="00C403D8" w:rsidRDefault="00C403D8" w:rsidP="00452233">
            <w:pPr>
              <w:rPr>
                <w:sz w:val="20"/>
                <w:szCs w:val="20"/>
              </w:rPr>
            </w:pPr>
            <w:r w:rsidRPr="00C403D8">
              <w:rPr>
                <w:sz w:val="20"/>
                <w:szCs w:val="20"/>
              </w:rPr>
              <w:t>Odgovaranje na pitanja, sudjelovanje u raspravi, argumentirano iznošenje vlastitih ideja</w:t>
            </w:r>
            <w:r w:rsidR="00A11F1C">
              <w:rPr>
                <w:sz w:val="20"/>
                <w:szCs w:val="20"/>
              </w:rPr>
              <w:t>.</w:t>
            </w:r>
          </w:p>
        </w:tc>
      </w:tr>
      <w:tr w:rsidR="007C355E" w:rsidRPr="00E704E0" w:rsidTr="00AE4FC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27"/>
          <w:jc w:val="center"/>
        </w:trPr>
        <w:tc>
          <w:tcPr>
            <w:tcW w:w="11188" w:type="dxa"/>
            <w:gridSpan w:val="8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BA5573" w:rsidRPr="00A11F1C" w:rsidRDefault="007C355E" w:rsidP="00A11F1C">
            <w:pPr>
              <w:spacing w:after="0" w:line="240" w:lineRule="auto"/>
              <w:textAlignment w:val="baseline"/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</w:pPr>
            <w:r w:rsidRPr="00E704E0"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  <w:t>Središnji dio (konstruiranje modela):</w:t>
            </w:r>
          </w:p>
        </w:tc>
      </w:tr>
      <w:tr w:rsidR="00C403D8" w:rsidRPr="00E704E0" w:rsidTr="00AE4FC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27"/>
          <w:jc w:val="center"/>
        </w:trPr>
        <w:tc>
          <w:tcPr>
            <w:tcW w:w="11188" w:type="dxa"/>
            <w:gridSpan w:val="8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C403D8" w:rsidRDefault="00C403D8" w:rsidP="0034188C">
            <w:pPr>
              <w:spacing w:after="0" w:line="240" w:lineRule="auto"/>
              <w:textAlignment w:val="baseline"/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</w:pPr>
          </w:p>
          <w:p w:rsidR="00A11F1C" w:rsidRDefault="00A11F1C" w:rsidP="00A11F1C">
            <w:pPr>
              <w:spacing w:after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Dvoje učenika</w:t>
            </w:r>
            <w:r w:rsidRPr="00452233">
              <w:rPr>
                <w:iCs/>
                <w:sz w:val="20"/>
                <w:szCs w:val="20"/>
              </w:rPr>
              <w:t xml:space="preserve"> demonstracijski izvode pokus</w:t>
            </w:r>
            <w:r>
              <w:rPr>
                <w:iCs/>
                <w:sz w:val="20"/>
                <w:szCs w:val="20"/>
              </w:rPr>
              <w:t xml:space="preserve"> prema uputama učitelja.</w:t>
            </w:r>
          </w:p>
          <w:p w:rsidR="00A11F1C" w:rsidRDefault="00A11F1C" w:rsidP="00A11F1C">
            <w:pPr>
              <w:spacing w:after="0"/>
              <w:rPr>
                <w:iCs/>
                <w:sz w:val="20"/>
                <w:szCs w:val="20"/>
              </w:rPr>
            </w:pPr>
          </w:p>
          <w:p w:rsidR="00A11F1C" w:rsidRDefault="00A11F1C" w:rsidP="00A11F1C">
            <w:pPr>
              <w:spacing w:after="0"/>
              <w:rPr>
                <w:b/>
                <w:iCs/>
                <w:sz w:val="20"/>
                <w:szCs w:val="20"/>
              </w:rPr>
            </w:pPr>
            <w:r w:rsidRPr="00EF69F8">
              <w:rPr>
                <w:b/>
                <w:iCs/>
                <w:sz w:val="20"/>
                <w:szCs w:val="20"/>
              </w:rPr>
              <w:t>Demonstracijski pokus:</w:t>
            </w:r>
            <w:r>
              <w:rPr>
                <w:b/>
                <w:iCs/>
                <w:sz w:val="20"/>
                <w:szCs w:val="20"/>
              </w:rPr>
              <w:t>Valovi od pijeska</w:t>
            </w:r>
          </w:p>
          <w:p w:rsidR="00A11F1C" w:rsidRPr="00A11F1C" w:rsidRDefault="00A11F1C" w:rsidP="00A11F1C">
            <w:pPr>
              <w:spacing w:after="0"/>
              <w:rPr>
                <w:iCs/>
                <w:sz w:val="20"/>
                <w:szCs w:val="20"/>
              </w:rPr>
            </w:pPr>
            <w:r w:rsidRPr="00EF69F8">
              <w:rPr>
                <w:b/>
                <w:sz w:val="20"/>
                <w:szCs w:val="20"/>
              </w:rPr>
              <w:t xml:space="preserve"> </w:t>
            </w:r>
            <w:r w:rsidRPr="00A11F1C">
              <w:rPr>
                <w:iCs/>
                <w:sz w:val="20"/>
                <w:szCs w:val="20"/>
              </w:rPr>
              <w:t>Vrećicu ispunjenu pijeskom objesimo koncem o stalak, probušimo na njoj rupicu i zanjišemo je. Ispod vrećice po površini stola jednoliko povlačimo karton, na kojem ostaje trag pijeska.</w:t>
            </w:r>
          </w:p>
          <w:p w:rsidR="00A11F1C" w:rsidRDefault="00A11F1C" w:rsidP="00A11F1C">
            <w:pPr>
              <w:spacing w:after="0"/>
              <w:rPr>
                <w:i/>
                <w:iCs/>
                <w:sz w:val="20"/>
                <w:szCs w:val="20"/>
              </w:rPr>
            </w:pPr>
          </w:p>
          <w:p w:rsidR="00A11F1C" w:rsidRPr="00A11F1C" w:rsidRDefault="00A11F1C" w:rsidP="00A11F1C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AA164A">
              <w:rPr>
                <w:rFonts w:cs="Calibri"/>
                <w:sz w:val="20"/>
                <w:szCs w:val="20"/>
              </w:rPr>
              <w:t>Raspravljaju na temelju postavljenih pitanja.</w:t>
            </w:r>
          </w:p>
          <w:p w:rsidR="00A11F1C" w:rsidRPr="00A11F1C" w:rsidRDefault="00A11F1C" w:rsidP="00A11F1C">
            <w:pPr>
              <w:spacing w:after="0"/>
              <w:rPr>
                <w:i/>
                <w:iCs/>
                <w:sz w:val="20"/>
                <w:szCs w:val="20"/>
              </w:rPr>
            </w:pPr>
            <w:r w:rsidRPr="00A11F1C">
              <w:rPr>
                <w:i/>
                <w:iCs/>
                <w:sz w:val="20"/>
                <w:szCs w:val="20"/>
              </w:rPr>
              <w:t>Što uočavate?</w:t>
            </w:r>
          </w:p>
          <w:p w:rsidR="00A11F1C" w:rsidRPr="00A11F1C" w:rsidRDefault="00A11F1C" w:rsidP="00A11F1C">
            <w:pPr>
              <w:spacing w:after="0"/>
              <w:rPr>
                <w:i/>
                <w:iCs/>
                <w:sz w:val="20"/>
                <w:szCs w:val="20"/>
              </w:rPr>
            </w:pPr>
            <w:r w:rsidRPr="00A11F1C">
              <w:rPr>
                <w:i/>
                <w:iCs/>
                <w:sz w:val="20"/>
                <w:szCs w:val="20"/>
              </w:rPr>
              <w:t>Možemo li uočiti sličnost s valovima na vodi?</w:t>
            </w:r>
          </w:p>
          <w:p w:rsidR="00A11F1C" w:rsidRPr="00A11F1C" w:rsidRDefault="00A11F1C" w:rsidP="00A11F1C">
            <w:pPr>
              <w:spacing w:after="0"/>
              <w:rPr>
                <w:i/>
                <w:iCs/>
                <w:sz w:val="20"/>
                <w:szCs w:val="20"/>
              </w:rPr>
            </w:pPr>
            <w:r w:rsidRPr="00A11F1C">
              <w:rPr>
                <w:i/>
                <w:iCs/>
                <w:sz w:val="20"/>
                <w:szCs w:val="20"/>
              </w:rPr>
              <w:lastRenderedPageBreak/>
              <w:t>Možemo li na harmonijskom valu uočiti oblik koji se stalno ponavlja? Koji je to oblik? Nacrtajte!</w:t>
            </w:r>
          </w:p>
          <w:p w:rsidR="00A11F1C" w:rsidRDefault="00A11F1C" w:rsidP="00A11F1C">
            <w:pPr>
              <w:spacing w:after="0"/>
              <w:rPr>
                <w:iCs/>
                <w:sz w:val="20"/>
                <w:szCs w:val="20"/>
              </w:rPr>
            </w:pPr>
          </w:p>
          <w:p w:rsidR="00A11F1C" w:rsidRDefault="00A11F1C" w:rsidP="00A11F1C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Odgovaraju na pitanja,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iznose svoje ideje, 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argumentiraju svoje mišljenje, raspravljaju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i crtaju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.</w:t>
            </w:r>
          </w:p>
          <w:p w:rsidR="00A11F1C" w:rsidRDefault="00A11F1C" w:rsidP="00A11F1C">
            <w:pPr>
              <w:spacing w:after="0"/>
              <w:rPr>
                <w:iCs/>
                <w:sz w:val="20"/>
                <w:szCs w:val="20"/>
              </w:rPr>
            </w:pPr>
          </w:p>
          <w:p w:rsidR="00A11F1C" w:rsidRDefault="00A11F1C" w:rsidP="00A11F1C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Zaključuju: </w:t>
            </w:r>
          </w:p>
          <w:p w:rsidR="00A11F1C" w:rsidRPr="00A11F1C" w:rsidRDefault="00A11F1C" w:rsidP="00A11F1C">
            <w:pPr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A11F1C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Pijesak ostavlja trag u obliku valovite crte.</w:t>
            </w:r>
          </w:p>
          <w:p w:rsidR="00A11F1C" w:rsidRPr="00A11F1C" w:rsidRDefault="00A11F1C" w:rsidP="00A11F1C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  <w:r w:rsidRPr="00A11F1C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Pravilni val na površini vode ima oblik valovite crte.</w:t>
            </w:r>
          </w:p>
          <w:p w:rsidR="00A11F1C" w:rsidRPr="00A11F1C" w:rsidRDefault="00A11F1C" w:rsidP="00A11F1C">
            <w:pPr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  <w:r w:rsidRPr="00A11F1C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 xml:space="preserve">Takav pravilni val zove se </w:t>
            </w:r>
            <w:r w:rsidRPr="00A11F1C">
              <w:rPr>
                <w:rFonts w:asciiTheme="minorHAnsi" w:eastAsia="SloSKTheSansExtraBold-Bold" w:hAnsiTheme="minorHAnsi" w:cs="SloSKTheSansExtraBold-Bold"/>
                <w:b/>
                <w:bCs/>
                <w:noProof w:val="0"/>
                <w:sz w:val="20"/>
                <w:szCs w:val="20"/>
              </w:rPr>
              <w:t>harmonijski val</w:t>
            </w:r>
            <w:r w:rsidRPr="00A11F1C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.</w:t>
            </w:r>
          </w:p>
          <w:p w:rsidR="00A11F1C" w:rsidRPr="00A11F1C" w:rsidRDefault="00A11F1C" w:rsidP="00A11F1C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A11F1C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Duž harmonijskog vala stalno se ponavlja jednak oblik: odsječak vala</w:t>
            </w:r>
          </w:p>
          <w:p w:rsidR="00A11F1C" w:rsidRPr="00A11F1C" w:rsidRDefault="00A11F1C" w:rsidP="00A11F1C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A11F1C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između svaka dva susjedna brijega izgleda jednako.</w:t>
            </w:r>
          </w:p>
          <w:p w:rsidR="00A11F1C" w:rsidRDefault="00A11F1C" w:rsidP="00A11F1C">
            <w:pPr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A11F1C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Takvi se odsječci u pravilnom nizu ponavljaju jedan za drugim.</w:t>
            </w:r>
          </w:p>
          <w:p w:rsidR="00A11F1C" w:rsidRDefault="00A11F1C" w:rsidP="00A11F1C">
            <w:pPr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</w:p>
          <w:p w:rsidR="00A11F1C" w:rsidRPr="00A11F1C" w:rsidRDefault="00A11F1C" w:rsidP="00A11F1C">
            <w:pPr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</w:p>
          <w:p w:rsidR="00A11F1C" w:rsidRPr="00A11F1C" w:rsidRDefault="00A11F1C" w:rsidP="00A11F1C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AA164A">
              <w:rPr>
                <w:rFonts w:cs="Calibri"/>
                <w:sz w:val="20"/>
                <w:szCs w:val="20"/>
              </w:rPr>
              <w:t>Raspravljaju na temelju postavljenih pitanja.</w:t>
            </w:r>
          </w:p>
          <w:p w:rsidR="00A11F1C" w:rsidRDefault="00A11F1C" w:rsidP="00A11F1C">
            <w:pPr>
              <w:spacing w:after="0"/>
              <w:rPr>
                <w:iCs/>
                <w:sz w:val="20"/>
                <w:szCs w:val="20"/>
              </w:rPr>
            </w:pPr>
          </w:p>
          <w:p w:rsidR="00A11F1C" w:rsidRPr="00A11F1C" w:rsidRDefault="00A11F1C" w:rsidP="00A11F1C">
            <w:pPr>
              <w:spacing w:after="0"/>
              <w:rPr>
                <w:i/>
                <w:iCs/>
                <w:sz w:val="20"/>
                <w:szCs w:val="20"/>
              </w:rPr>
            </w:pPr>
            <w:r w:rsidRPr="00A11F1C">
              <w:rPr>
                <w:i/>
                <w:iCs/>
                <w:sz w:val="20"/>
                <w:szCs w:val="20"/>
              </w:rPr>
              <w:t>Je li razmak između dva susjedna brijega odnosno dva susjedna dola uvijek jednak?</w:t>
            </w:r>
          </w:p>
          <w:p w:rsidR="00A11F1C" w:rsidRPr="00A11F1C" w:rsidRDefault="00A11F1C" w:rsidP="00A11F1C">
            <w:pPr>
              <w:spacing w:after="0"/>
              <w:rPr>
                <w:i/>
                <w:iCs/>
                <w:sz w:val="20"/>
                <w:szCs w:val="20"/>
              </w:rPr>
            </w:pPr>
            <w:r w:rsidRPr="00A11F1C">
              <w:rPr>
                <w:i/>
                <w:iCs/>
                <w:sz w:val="20"/>
                <w:szCs w:val="20"/>
              </w:rPr>
              <w:t>Kako nazivamo razmak između dva susjedna valna brijega?</w:t>
            </w:r>
          </w:p>
          <w:p w:rsidR="00A11F1C" w:rsidRPr="00A11F1C" w:rsidRDefault="00A11F1C" w:rsidP="00A11F1C">
            <w:pPr>
              <w:spacing w:after="0"/>
              <w:rPr>
                <w:i/>
                <w:iCs/>
                <w:sz w:val="20"/>
                <w:szCs w:val="20"/>
              </w:rPr>
            </w:pPr>
            <w:r w:rsidRPr="00A11F1C">
              <w:rPr>
                <w:i/>
                <w:iCs/>
                <w:sz w:val="20"/>
                <w:szCs w:val="20"/>
              </w:rPr>
              <w:t>U kojem položaju je čestica najudaljenija od svog ravnotežnog položaja?</w:t>
            </w:r>
          </w:p>
          <w:p w:rsidR="00A11F1C" w:rsidRDefault="00A11F1C" w:rsidP="00A11F1C">
            <w:pPr>
              <w:spacing w:after="0"/>
              <w:rPr>
                <w:i/>
                <w:iCs/>
                <w:sz w:val="20"/>
                <w:szCs w:val="20"/>
              </w:rPr>
            </w:pPr>
            <w:r w:rsidRPr="00A11F1C">
              <w:rPr>
                <w:i/>
                <w:iCs/>
                <w:sz w:val="20"/>
                <w:szCs w:val="20"/>
              </w:rPr>
              <w:t>Kako zovemo visinu valnog brijega ili dubinu dola</w:t>
            </w:r>
            <w:r>
              <w:rPr>
                <w:i/>
                <w:iCs/>
                <w:sz w:val="20"/>
                <w:szCs w:val="20"/>
              </w:rPr>
              <w:t>?</w:t>
            </w:r>
          </w:p>
          <w:p w:rsidR="00A11F1C" w:rsidRDefault="00A11F1C" w:rsidP="00A11F1C">
            <w:pPr>
              <w:spacing w:after="0"/>
              <w:rPr>
                <w:i/>
                <w:iCs/>
                <w:sz w:val="20"/>
                <w:szCs w:val="20"/>
              </w:rPr>
            </w:pPr>
          </w:p>
          <w:p w:rsidR="00A11F1C" w:rsidRDefault="00A11F1C" w:rsidP="00A11F1C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Odgovaraju na pitanja,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iznose svoje ideje, 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argumentiraju svoje mišljenje, raspravljaju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i crtaju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.</w:t>
            </w:r>
          </w:p>
          <w:p w:rsidR="00A11F1C" w:rsidRDefault="00A11F1C" w:rsidP="00A11F1C">
            <w:pPr>
              <w:spacing w:after="0"/>
              <w:rPr>
                <w:i/>
                <w:iCs/>
                <w:sz w:val="20"/>
                <w:szCs w:val="20"/>
              </w:rPr>
            </w:pPr>
          </w:p>
          <w:p w:rsidR="00A11F1C" w:rsidRDefault="00A11F1C" w:rsidP="00A11F1C">
            <w:pPr>
              <w:spacing w:after="0"/>
              <w:rPr>
                <w:i/>
                <w:iCs/>
                <w:sz w:val="20"/>
                <w:szCs w:val="20"/>
              </w:rPr>
            </w:pPr>
            <w:r w:rsidRPr="00A11F1C">
              <w:rPr>
                <w:i/>
                <w:iCs/>
                <w:sz w:val="20"/>
                <w:szCs w:val="20"/>
                <w:lang w:eastAsia="hr-HR"/>
              </w:rPr>
              <w:drawing>
                <wp:inline distT="0" distB="0" distL="0" distR="0">
                  <wp:extent cx="1406825" cy="819303"/>
                  <wp:effectExtent l="19050" t="0" r="2875" b="0"/>
                  <wp:docPr id="250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 l="6175" t="33225" r="73206" b="475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8031" cy="8200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11F1C" w:rsidRPr="00A11F1C" w:rsidRDefault="00A11F1C" w:rsidP="00A11F1C">
            <w:pPr>
              <w:spacing w:after="0"/>
              <w:rPr>
                <w:iCs/>
                <w:sz w:val="20"/>
                <w:szCs w:val="20"/>
              </w:rPr>
            </w:pPr>
          </w:p>
          <w:p w:rsidR="00A11F1C" w:rsidRDefault="00A11F1C" w:rsidP="00A11F1C">
            <w:pPr>
              <w:spacing w:after="0"/>
              <w:rPr>
                <w:rFonts w:cs="Calibri"/>
                <w:sz w:val="20"/>
                <w:szCs w:val="20"/>
              </w:rPr>
            </w:pPr>
          </w:p>
          <w:p w:rsidR="00A11F1C" w:rsidRDefault="00A11F1C" w:rsidP="00A11F1C">
            <w:pPr>
              <w:spacing w:after="0"/>
              <w:rPr>
                <w:rFonts w:cs="Calibri"/>
                <w:sz w:val="20"/>
                <w:szCs w:val="20"/>
              </w:rPr>
            </w:pPr>
            <w:r w:rsidRPr="00A11F1C">
              <w:rPr>
                <w:rFonts w:cs="Calibri"/>
                <w:sz w:val="20"/>
                <w:szCs w:val="20"/>
              </w:rPr>
              <w:t>Kroz raspravu, donose zaključak i</w:t>
            </w:r>
            <w:r w:rsidRPr="00A11F1C">
              <w:rPr>
                <w:rFonts w:cs="Calibri"/>
                <w:color w:val="FF0000"/>
                <w:sz w:val="20"/>
                <w:szCs w:val="20"/>
              </w:rPr>
              <w:t xml:space="preserve"> </w:t>
            </w:r>
            <w:r w:rsidRPr="00A11F1C">
              <w:rPr>
                <w:rFonts w:cs="Calibri"/>
                <w:sz w:val="20"/>
                <w:szCs w:val="20"/>
              </w:rPr>
              <w:t>zapisuju ga u bilježnicu:</w:t>
            </w:r>
          </w:p>
          <w:p w:rsidR="00A11F1C" w:rsidRPr="00A11F1C" w:rsidRDefault="00A11F1C" w:rsidP="00A11F1C">
            <w:pPr>
              <w:spacing w:after="0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A11F1C" w:rsidRPr="00A11F1C" w:rsidRDefault="00A11F1C" w:rsidP="00A11F1C">
            <w:pPr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</w:pPr>
            <w:r w:rsidRPr="00A11F1C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  <w:t xml:space="preserve">Razmak između dvaju susjednih valnih bregova naziva se </w:t>
            </w:r>
            <w:r w:rsidRPr="00A11F1C">
              <w:rPr>
                <w:rFonts w:asciiTheme="minorHAnsi" w:eastAsia="SloSKTheSansExtraBold-Bold" w:hAnsiTheme="minorHAnsi" w:cs="SloSKTheSansExtraBold-Bold"/>
                <w:b/>
                <w:bCs/>
                <w:i/>
                <w:noProof w:val="0"/>
                <w:sz w:val="20"/>
                <w:szCs w:val="20"/>
              </w:rPr>
              <w:t>valna duljina</w:t>
            </w:r>
            <w:r w:rsidRPr="00A11F1C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  <w:t>.</w:t>
            </w:r>
          </w:p>
          <w:p w:rsidR="00A11F1C" w:rsidRPr="00A11F1C" w:rsidRDefault="00A11F1C" w:rsidP="00A11F1C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</w:pPr>
            <w:r w:rsidRPr="00A11F1C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  <w:t xml:space="preserve">Valnu duljinu obilježavamo grčkim slovom </w:t>
            </w:r>
            <w:r w:rsidRPr="00A11F1C">
              <w:rPr>
                <w:rFonts w:asciiTheme="minorHAnsi" w:eastAsia="SloSKTheSansExtraBold-Bold" w:hAnsiTheme="minorHAnsi" w:cs="SloSKTheSansExtraBold-Bold"/>
                <w:b/>
                <w:bCs/>
                <w:i/>
                <w:noProof w:val="0"/>
                <w:sz w:val="20"/>
                <w:szCs w:val="20"/>
              </w:rPr>
              <w:t xml:space="preserve">lambda </w:t>
            </w:r>
            <w:r w:rsidRPr="00A11F1C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  <w:t>koje se piše λ.</w:t>
            </w:r>
          </w:p>
          <w:p w:rsidR="00A11F1C" w:rsidRPr="00A11F1C" w:rsidRDefault="00A11F1C" w:rsidP="00A11F1C">
            <w:pPr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</w:pPr>
            <w:r w:rsidRPr="00A11F1C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  <w:t>Jedinica valne duljine jest metar.</w:t>
            </w:r>
          </w:p>
          <w:p w:rsidR="00A11F1C" w:rsidRPr="00A11F1C" w:rsidRDefault="00A11F1C" w:rsidP="00A11F1C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</w:pPr>
            <w:r w:rsidRPr="00A11F1C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  <w:t xml:space="preserve">Visinu valnog brijega nazivamo </w:t>
            </w:r>
            <w:r w:rsidRPr="00A11F1C">
              <w:rPr>
                <w:rFonts w:asciiTheme="minorHAnsi" w:eastAsia="SloSKTheSansExtraBold-Bold" w:hAnsiTheme="minorHAnsi" w:cs="SloSKTheSansExtraBold-Bold"/>
                <w:b/>
                <w:bCs/>
                <w:i/>
                <w:noProof w:val="0"/>
                <w:sz w:val="20"/>
                <w:szCs w:val="20"/>
              </w:rPr>
              <w:t>amplitudom vala</w:t>
            </w:r>
            <w:r w:rsidRPr="00A11F1C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  <w:t>.</w:t>
            </w:r>
          </w:p>
          <w:p w:rsidR="00A11F1C" w:rsidRPr="00A11F1C" w:rsidRDefault="00A11F1C" w:rsidP="00A11F1C">
            <w:pPr>
              <w:spacing w:after="0" w:line="240" w:lineRule="auto"/>
              <w:rPr>
                <w:rFonts w:asciiTheme="minorHAnsi" w:eastAsia="Times New Roman" w:hAnsiTheme="minorHAnsi" w:cs="Calibri"/>
                <w:i/>
                <w:noProof w:val="0"/>
                <w:sz w:val="20"/>
                <w:szCs w:val="20"/>
                <w:lang w:eastAsia="hr-HR"/>
              </w:rPr>
            </w:pPr>
            <w:r w:rsidRPr="00A11F1C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  <w:t xml:space="preserve">Obilježavamo je s </w:t>
            </w:r>
            <w:r w:rsidRPr="00A11F1C">
              <w:rPr>
                <w:rFonts w:asciiTheme="minorHAnsi" w:eastAsia="SloSKTheSansSemiBold" w:hAnsiTheme="minorHAnsi" w:cs="SloSKTheSansSemiBold-Italic"/>
                <w:b/>
                <w:bCs/>
                <w:i/>
                <w:iCs/>
                <w:noProof w:val="0"/>
                <w:sz w:val="20"/>
                <w:szCs w:val="20"/>
              </w:rPr>
              <w:t>A</w:t>
            </w:r>
            <w:r w:rsidRPr="00A11F1C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  <w:t xml:space="preserve">. </w:t>
            </w:r>
            <w:r w:rsidRPr="00A11F1C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  <w:t>Jednako tolika je i dubina dola.</w:t>
            </w:r>
          </w:p>
          <w:p w:rsidR="00A11F1C" w:rsidRPr="00A11F1C" w:rsidRDefault="00A11F1C" w:rsidP="00A11F1C">
            <w:pPr>
              <w:spacing w:after="0" w:line="240" w:lineRule="auto"/>
              <w:jc w:val="center"/>
              <w:rPr>
                <w:rFonts w:asciiTheme="minorHAnsi" w:eastAsia="Times New Roman" w:hAnsiTheme="minorHAnsi" w:cs="Calibri"/>
                <w:noProof w:val="0"/>
                <w:sz w:val="20"/>
                <w:szCs w:val="20"/>
                <w:lang w:eastAsia="hr-HR"/>
              </w:rPr>
            </w:pPr>
          </w:p>
          <w:p w:rsidR="00A11F1C" w:rsidRDefault="00A11F1C" w:rsidP="00A11F1C">
            <w:pPr>
              <w:spacing w:after="0" w:line="240" w:lineRule="auto"/>
              <w:jc w:val="center"/>
              <w:rPr>
                <w:rFonts w:asciiTheme="minorHAnsi" w:eastAsia="Times New Roman" w:hAnsiTheme="minorHAnsi" w:cs="Calibri"/>
                <w:noProof w:val="0"/>
                <w:sz w:val="18"/>
                <w:szCs w:val="18"/>
                <w:lang w:eastAsia="hr-HR"/>
              </w:rPr>
            </w:pPr>
          </w:p>
          <w:p w:rsidR="00A11F1C" w:rsidRDefault="00A11F1C" w:rsidP="004D6E68">
            <w:pPr>
              <w:spacing w:after="0" w:line="240" w:lineRule="auto"/>
              <w:rPr>
                <w:rFonts w:asciiTheme="minorHAnsi" w:eastAsia="Times New Roman" w:hAnsiTheme="minorHAnsi" w:cs="Calibri"/>
                <w:noProof w:val="0"/>
                <w:sz w:val="18"/>
                <w:szCs w:val="18"/>
                <w:lang w:eastAsia="hr-HR"/>
              </w:rPr>
            </w:pPr>
            <w:r w:rsidRPr="00A1361E">
              <w:rPr>
                <w:rFonts w:asciiTheme="minorHAnsi" w:eastAsia="Times New Roman" w:hAnsiTheme="minorHAnsi" w:cs="Calibri"/>
                <w:sz w:val="18"/>
                <w:szCs w:val="18"/>
                <w:lang w:eastAsia="hr-HR"/>
              </w:rPr>
              <w:drawing>
                <wp:inline distT="0" distB="0" distL="0" distR="0">
                  <wp:extent cx="1353922" cy="694944"/>
                  <wp:effectExtent l="19050" t="0" r="0" b="0"/>
                  <wp:docPr id="252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 l="6175" t="62580" r="73206" b="2045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5085" cy="6955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D6E68" w:rsidRDefault="004D6E68" w:rsidP="00A11F1C">
            <w:pPr>
              <w:spacing w:after="0"/>
              <w:rPr>
                <w:rFonts w:cs="Calibri"/>
                <w:sz w:val="18"/>
                <w:szCs w:val="18"/>
              </w:rPr>
            </w:pPr>
          </w:p>
          <w:p w:rsidR="004D6E68" w:rsidRDefault="004D6E68" w:rsidP="004D6E68">
            <w:pPr>
              <w:spacing w:after="0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>
              <w:rPr>
                <w:iCs/>
                <w:sz w:val="20"/>
                <w:szCs w:val="20"/>
              </w:rPr>
              <w:t xml:space="preserve">Učenici samostalno rješavaju zadatke </w:t>
            </w:r>
            <w:r w:rsidRPr="004D6E68">
              <w:rPr>
                <w:iCs/>
                <w:sz w:val="20"/>
                <w:szCs w:val="20"/>
              </w:rPr>
              <w:t>iz RB,</w:t>
            </w:r>
            <w:r>
              <w:rPr>
                <w:iCs/>
                <w:sz w:val="20"/>
                <w:szCs w:val="20"/>
              </w:rPr>
              <w:t xml:space="preserve"> raspravljaju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,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iznose svoje ideje. </w:t>
            </w:r>
          </w:p>
          <w:p w:rsidR="004D6E68" w:rsidRDefault="004D6E68" w:rsidP="004D6E68">
            <w:pPr>
              <w:spacing w:after="0"/>
              <w:rPr>
                <w:iCs/>
                <w:sz w:val="20"/>
                <w:szCs w:val="20"/>
              </w:rPr>
            </w:pPr>
            <w:r w:rsidRPr="004D6E68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Pojedin</w:t>
            </w:r>
            <w:r w:rsidRPr="004D6E68">
              <w:rPr>
                <w:iCs/>
                <w:sz w:val="20"/>
                <w:szCs w:val="20"/>
              </w:rPr>
              <w:t>i učenici čitaju svoje odgovore</w:t>
            </w:r>
            <w:r>
              <w:rPr>
                <w:iCs/>
                <w:sz w:val="20"/>
                <w:szCs w:val="20"/>
              </w:rPr>
              <w:t>, a ostali pregledavaju svoje odgovore.</w:t>
            </w:r>
          </w:p>
          <w:p w:rsidR="004D6E68" w:rsidRPr="004D6E68" w:rsidRDefault="004D6E68" w:rsidP="004D6E68">
            <w:pPr>
              <w:spacing w:after="0"/>
              <w:rPr>
                <w:iCs/>
                <w:sz w:val="20"/>
                <w:szCs w:val="20"/>
              </w:rPr>
            </w:pPr>
          </w:p>
          <w:p w:rsidR="004D6E68" w:rsidRPr="004D6E68" w:rsidRDefault="004D6E68" w:rsidP="004D6E68">
            <w:pPr>
              <w:autoSpaceDE w:val="0"/>
              <w:autoSpaceDN w:val="0"/>
              <w:adjustRightInd w:val="0"/>
              <w:spacing w:after="0" w:line="240" w:lineRule="auto"/>
              <w:rPr>
                <w:b/>
                <w:sz w:val="20"/>
                <w:szCs w:val="20"/>
                <w:u w:val="single"/>
              </w:rPr>
            </w:pPr>
            <w:r>
              <w:rPr>
                <w:b/>
                <w:sz w:val="20"/>
                <w:szCs w:val="20"/>
                <w:u w:val="single"/>
              </w:rPr>
              <w:t>RB, str. 108</w:t>
            </w:r>
            <w:r w:rsidRPr="004D6E68">
              <w:rPr>
                <w:b/>
                <w:sz w:val="20"/>
                <w:szCs w:val="20"/>
                <w:u w:val="single"/>
              </w:rPr>
              <w:t>., zad. 2.</w:t>
            </w:r>
          </w:p>
          <w:p w:rsidR="004D6E68" w:rsidRPr="004D6E68" w:rsidRDefault="004D6E68" w:rsidP="004D6E68">
            <w:pPr>
              <w:pStyle w:val="Pa15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4D6E68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Na slici je prikazan transverzalni val. </w:t>
            </w:r>
          </w:p>
          <w:p w:rsidR="004D6E68" w:rsidRPr="004D6E68" w:rsidRDefault="004D6E68" w:rsidP="004D6E68">
            <w:pPr>
              <w:pStyle w:val="Pa38"/>
              <w:ind w:left="22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4D6E68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a) Na slici označite valnu duljinu i amplitudu vala. </w:t>
            </w:r>
          </w:p>
          <w:p w:rsidR="004D6E68" w:rsidRPr="004D6E68" w:rsidRDefault="004D6E68" w:rsidP="004D6E68">
            <w:pPr>
              <w:pStyle w:val="Pa16"/>
              <w:ind w:left="22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4D6E68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b) Valna duljina iznosi: </w:t>
            </w:r>
          </w:p>
          <w:p w:rsidR="004D6E68" w:rsidRPr="004D6E68" w:rsidRDefault="004D6E68" w:rsidP="004D6E68">
            <w:pPr>
              <w:pStyle w:val="Pa16"/>
              <w:ind w:left="22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4D6E68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c) Amplituda vala iznosi:  </w:t>
            </w:r>
          </w:p>
          <w:p w:rsidR="004D6E68" w:rsidRPr="004D6E68" w:rsidRDefault="004D6E68" w:rsidP="004D6E6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4D6E68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  d) Koliko je valnih duljina prikazano na slici?</w:t>
            </w:r>
          </w:p>
          <w:p w:rsidR="004D6E68" w:rsidRPr="004D6E68" w:rsidRDefault="004D6E68" w:rsidP="004D6E6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</w:p>
          <w:p w:rsidR="004D6E68" w:rsidRDefault="004D6E68" w:rsidP="004D6E6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</w:pPr>
            <w:r>
              <w:rPr>
                <w:rFonts w:asciiTheme="minorHAnsi" w:hAnsiTheme="minorHAnsi" w:cs="Slo SK TheSans Plain"/>
                <w:color w:val="000000"/>
                <w:sz w:val="18"/>
                <w:szCs w:val="18"/>
                <w:lang w:eastAsia="hr-HR"/>
              </w:rPr>
              <w:drawing>
                <wp:inline distT="0" distB="0" distL="0" distR="0">
                  <wp:extent cx="1791633" cy="475488"/>
                  <wp:effectExtent l="19050" t="0" r="0" b="0"/>
                  <wp:docPr id="253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 l="16179" t="47196" r="35467" b="3224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4490" cy="4762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D6E68" w:rsidRDefault="004D6E68" w:rsidP="004D6E6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4D6E68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Rješenje:</w:t>
            </w:r>
          </w:p>
          <w:p w:rsidR="004D6E68" w:rsidRPr="004D6E68" w:rsidRDefault="004D6E68" w:rsidP="004D6E6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</w:p>
          <w:p w:rsidR="004D6E68" w:rsidRPr="004D6E68" w:rsidRDefault="004D6E68" w:rsidP="004D6E6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4D6E68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  <w:lastRenderedPageBreak/>
              <w:t xml:space="preserve">b) λ = </w:t>
            </w:r>
            <w:r w:rsidRPr="004D6E68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2cm</w:t>
            </w:r>
          </w:p>
          <w:p w:rsidR="004D6E68" w:rsidRPr="004D6E68" w:rsidRDefault="004D6E68" w:rsidP="004D6E6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4D6E68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  <w:t xml:space="preserve">c) A = </w:t>
            </w:r>
            <w:r w:rsidRPr="004D6E68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3 cm</w:t>
            </w:r>
          </w:p>
          <w:p w:rsidR="004D6E68" w:rsidRPr="004D6E68" w:rsidRDefault="004D6E68" w:rsidP="004D6E68">
            <w:pPr>
              <w:spacing w:after="0"/>
              <w:rPr>
                <w:rFonts w:cs="Calibri"/>
                <w:sz w:val="20"/>
                <w:szCs w:val="20"/>
              </w:rPr>
            </w:pPr>
            <w:r w:rsidRPr="004D6E68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  <w:t>d) n = 3,5</w:t>
            </w:r>
          </w:p>
          <w:p w:rsidR="004D6E68" w:rsidRDefault="004D6E68" w:rsidP="004D6E68">
            <w:pPr>
              <w:spacing w:after="0"/>
              <w:rPr>
                <w:rFonts w:cs="Calibri"/>
                <w:sz w:val="18"/>
                <w:szCs w:val="18"/>
              </w:rPr>
            </w:pPr>
          </w:p>
          <w:p w:rsidR="004D6E68" w:rsidRDefault="004D6E68" w:rsidP="004D6E68">
            <w:pPr>
              <w:spacing w:after="0"/>
              <w:rPr>
                <w:iCs/>
                <w:sz w:val="20"/>
                <w:szCs w:val="20"/>
              </w:rPr>
            </w:pPr>
          </w:p>
          <w:p w:rsidR="004D6E68" w:rsidRPr="004D6E68" w:rsidRDefault="004D6E68" w:rsidP="004D6E68">
            <w:pPr>
              <w:spacing w:after="0"/>
              <w:rPr>
                <w:iCs/>
                <w:sz w:val="20"/>
                <w:szCs w:val="20"/>
              </w:rPr>
            </w:pPr>
            <w:r w:rsidRPr="004D6E68">
              <w:rPr>
                <w:iCs/>
                <w:sz w:val="20"/>
                <w:szCs w:val="20"/>
              </w:rPr>
              <w:t>Postavljanje pitanja, vođenje rasprave.</w:t>
            </w:r>
          </w:p>
          <w:p w:rsidR="004D6E68" w:rsidRDefault="004D6E68" w:rsidP="004D6E68">
            <w:pPr>
              <w:spacing w:after="0"/>
              <w:rPr>
                <w:i/>
                <w:iCs/>
                <w:sz w:val="18"/>
                <w:szCs w:val="18"/>
              </w:rPr>
            </w:pPr>
          </w:p>
          <w:p w:rsidR="004D6E68" w:rsidRPr="004D6E68" w:rsidRDefault="004D6E68" w:rsidP="004D6E68">
            <w:pPr>
              <w:spacing w:after="0"/>
              <w:rPr>
                <w:iCs/>
                <w:sz w:val="20"/>
                <w:szCs w:val="20"/>
              </w:rPr>
            </w:pPr>
            <w:r w:rsidRPr="004D6E68">
              <w:rPr>
                <w:iCs/>
                <w:sz w:val="20"/>
                <w:szCs w:val="20"/>
              </w:rPr>
              <w:t xml:space="preserve">Mjeriti se može i vrijeme potrebno da val prijeđe određeni put. Poseban slučaj je kada taj put iznosi jednu valnu duljinu. Kako to mjeriti? </w:t>
            </w:r>
          </w:p>
          <w:p w:rsidR="004D6E68" w:rsidRDefault="004D6E68" w:rsidP="004D6E68">
            <w:pPr>
              <w:spacing w:after="0"/>
              <w:rPr>
                <w:i/>
                <w:iCs/>
                <w:sz w:val="18"/>
                <w:szCs w:val="18"/>
              </w:rPr>
            </w:pPr>
          </w:p>
          <w:p w:rsidR="004D6E68" w:rsidRPr="004D6E68" w:rsidRDefault="004D6E68" w:rsidP="004D6E68">
            <w:pPr>
              <w:spacing w:after="0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>
              <w:rPr>
                <w:rFonts w:cs="Calibri"/>
                <w:sz w:val="20"/>
                <w:szCs w:val="20"/>
              </w:rPr>
              <w:t xml:space="preserve">Raspravljaju, </w:t>
            </w:r>
            <w:r w:rsidRPr="004D6E68">
              <w:rPr>
                <w:rFonts w:cs="Calibri"/>
                <w:sz w:val="20"/>
                <w:szCs w:val="20"/>
              </w:rPr>
              <w:t>donose zaključak i</w:t>
            </w:r>
            <w:r w:rsidRPr="004D6E68">
              <w:rPr>
                <w:rFonts w:cs="Calibri"/>
                <w:color w:val="FF0000"/>
                <w:sz w:val="20"/>
                <w:szCs w:val="20"/>
              </w:rPr>
              <w:t xml:space="preserve"> </w:t>
            </w:r>
            <w:r w:rsidRPr="004D6E68">
              <w:rPr>
                <w:rFonts w:cs="Calibri"/>
                <w:sz w:val="20"/>
                <w:szCs w:val="20"/>
              </w:rPr>
              <w:t>zapisuju ga u bilježnicu:</w:t>
            </w:r>
          </w:p>
          <w:p w:rsidR="004D6E68" w:rsidRPr="004D6E68" w:rsidRDefault="004D6E68" w:rsidP="004D6E6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  <w:r w:rsidRPr="004D6E68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Vrijeme potrebno da val prijeđe put jednak jednoj valnoj duljini nazivamo</w:t>
            </w:r>
          </w:p>
          <w:p w:rsidR="004D6E68" w:rsidRPr="004D6E68" w:rsidRDefault="004D6E68" w:rsidP="004D6E68">
            <w:pPr>
              <w:spacing w:after="0" w:line="240" w:lineRule="auto"/>
              <w:rPr>
                <w:rFonts w:asciiTheme="minorHAnsi" w:eastAsia="Times New Roman" w:hAnsiTheme="minorHAnsi" w:cs="Calibri"/>
                <w:noProof w:val="0"/>
                <w:sz w:val="20"/>
                <w:szCs w:val="20"/>
                <w:lang w:eastAsia="hr-HR"/>
              </w:rPr>
            </w:pPr>
            <w:r w:rsidRPr="004D6E68">
              <w:rPr>
                <w:rFonts w:asciiTheme="minorHAnsi" w:eastAsia="SloSKTheSansExtraBold-Bold" w:hAnsiTheme="minorHAnsi" w:cs="SloSKTheSansExtraBold-Bold"/>
                <w:b/>
                <w:bCs/>
                <w:noProof w:val="0"/>
                <w:sz w:val="20"/>
                <w:szCs w:val="20"/>
              </w:rPr>
              <w:t xml:space="preserve">periodom vala. </w:t>
            </w:r>
            <w:r w:rsidRPr="004D6E68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 xml:space="preserve">Označujemo ga s </w:t>
            </w:r>
            <w:r w:rsidRPr="004D6E68">
              <w:rPr>
                <w:rFonts w:asciiTheme="minorHAnsi" w:eastAsia="SloSKTheSansSemiBold" w:hAnsiTheme="minorHAnsi" w:cs="SloSKTheSansSemiBold-Italic"/>
                <w:b/>
                <w:bCs/>
                <w:i/>
                <w:iCs/>
                <w:noProof w:val="0"/>
                <w:sz w:val="20"/>
                <w:szCs w:val="20"/>
              </w:rPr>
              <w:t>T.</w:t>
            </w:r>
          </w:p>
          <w:p w:rsidR="004D6E68" w:rsidRDefault="004D6E68" w:rsidP="004D6E68">
            <w:pPr>
              <w:spacing w:after="0"/>
              <w:rPr>
                <w:i/>
                <w:iCs/>
                <w:sz w:val="18"/>
                <w:szCs w:val="18"/>
              </w:rPr>
            </w:pPr>
          </w:p>
          <w:p w:rsidR="00A11F1C" w:rsidRDefault="00A11F1C" w:rsidP="00A11F1C">
            <w:pPr>
              <w:spacing w:after="0"/>
              <w:rPr>
                <w:iCs/>
                <w:sz w:val="20"/>
                <w:szCs w:val="20"/>
              </w:rPr>
            </w:pPr>
          </w:p>
          <w:p w:rsidR="004D6E68" w:rsidRPr="004D6E68" w:rsidRDefault="004D6E68" w:rsidP="004D6E6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  <w:r w:rsidRPr="004D6E68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Vrijeme potrebno da val prijeđe put jednak jednoj valnoj duljini nazivamo</w:t>
            </w:r>
          </w:p>
          <w:p w:rsidR="004D6E68" w:rsidRPr="004D6E68" w:rsidRDefault="004D6E68" w:rsidP="004D6E68">
            <w:pPr>
              <w:spacing w:after="0" w:line="240" w:lineRule="auto"/>
              <w:rPr>
                <w:rFonts w:asciiTheme="minorHAnsi" w:eastAsia="Times New Roman" w:hAnsiTheme="minorHAnsi" w:cs="Calibri"/>
                <w:noProof w:val="0"/>
                <w:sz w:val="20"/>
                <w:szCs w:val="20"/>
                <w:lang w:eastAsia="hr-HR"/>
              </w:rPr>
            </w:pPr>
            <w:r w:rsidRPr="004D6E68">
              <w:rPr>
                <w:rFonts w:asciiTheme="minorHAnsi" w:eastAsia="SloSKTheSansExtraBold-Bold" w:hAnsiTheme="minorHAnsi" w:cs="SloSKTheSansExtraBold-Bold"/>
                <w:b/>
                <w:bCs/>
                <w:noProof w:val="0"/>
                <w:sz w:val="20"/>
                <w:szCs w:val="20"/>
              </w:rPr>
              <w:t xml:space="preserve">periodom vala. </w:t>
            </w:r>
            <w:r w:rsidRPr="004D6E68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 xml:space="preserve">Označujemo ga s </w:t>
            </w:r>
            <w:r w:rsidRPr="004D6E68">
              <w:rPr>
                <w:rFonts w:asciiTheme="minorHAnsi" w:eastAsia="SloSKTheSansSemiBold" w:hAnsiTheme="minorHAnsi" w:cs="SloSKTheSansSemiBold-Italic"/>
                <w:b/>
                <w:bCs/>
                <w:i/>
                <w:iCs/>
                <w:noProof w:val="0"/>
                <w:sz w:val="20"/>
                <w:szCs w:val="20"/>
              </w:rPr>
              <w:t>T.</w:t>
            </w:r>
          </w:p>
          <w:p w:rsidR="00A11F1C" w:rsidRDefault="00A11F1C" w:rsidP="00A11F1C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A11F1C" w:rsidRDefault="00A11F1C" w:rsidP="00A11F1C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A11F1C" w:rsidRDefault="005A09C8" w:rsidP="00A11F1C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  <w:r w:rsidRPr="005A09C8">
              <w:rPr>
                <w:b/>
                <w:iCs/>
                <w:sz w:val="20"/>
                <w:szCs w:val="20"/>
                <w:lang w:eastAsia="hr-HR"/>
              </w:rPr>
              <w:drawing>
                <wp:inline distT="0" distB="0" distL="0" distR="0">
                  <wp:extent cx="2245957" cy="1484985"/>
                  <wp:effectExtent l="19050" t="0" r="1943" b="0"/>
                  <wp:docPr id="255" name="Picture 29" descr="8_II_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8_II_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3917" cy="14902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A09C8" w:rsidRDefault="005A09C8" w:rsidP="00A11F1C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4D6E68" w:rsidRDefault="004D6E68" w:rsidP="00A11F1C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5A09C8" w:rsidRDefault="005A09C8" w:rsidP="005A09C8">
            <w:pPr>
              <w:spacing w:line="240" w:lineRule="auto"/>
              <w:jc w:val="both"/>
              <w:rPr>
                <w:sz w:val="20"/>
                <w:szCs w:val="20"/>
              </w:rPr>
            </w:pPr>
            <w:r w:rsidRPr="005A09C8">
              <w:rPr>
                <w:b/>
                <w:sz w:val="20"/>
                <w:szCs w:val="20"/>
                <w:u w:val="single"/>
              </w:rPr>
              <w:t>Pokus</w:t>
            </w:r>
            <w:r>
              <w:rPr>
                <w:b/>
                <w:sz w:val="20"/>
                <w:szCs w:val="20"/>
                <w:u w:val="single"/>
              </w:rPr>
              <w:t>: Ravni valovi  na platnu</w:t>
            </w:r>
            <w:r w:rsidRPr="005A09C8">
              <w:rPr>
                <w:b/>
                <w:sz w:val="20"/>
                <w:szCs w:val="20"/>
              </w:rPr>
              <w:t xml:space="preserve"> </w:t>
            </w:r>
            <w:r w:rsidRPr="005A09C8">
              <w:rPr>
                <w:sz w:val="20"/>
                <w:szCs w:val="20"/>
              </w:rPr>
              <w:t xml:space="preserve"> </w:t>
            </w:r>
          </w:p>
          <w:p w:rsidR="005A09C8" w:rsidRDefault="005A09C8" w:rsidP="005A09C8">
            <w:pPr>
              <w:spacing w:line="240" w:lineRule="auto"/>
              <w:jc w:val="both"/>
              <w:rPr>
                <w:sz w:val="20"/>
                <w:szCs w:val="20"/>
              </w:rPr>
            </w:pPr>
            <w:r w:rsidRPr="005A09C8">
              <w:rPr>
                <w:sz w:val="20"/>
                <w:szCs w:val="20"/>
              </w:rPr>
              <w:t>Koristeći staklenu kadicu s vodom, projeciramo ravne valove na platnu. Pri tome mijenjamo broj udaraca ravnala o površinu vode, mijenjajući broj okretaja elektromotora na koji je ravnalo pričvršćeno.</w:t>
            </w:r>
          </w:p>
          <w:p w:rsidR="005A09C8" w:rsidRDefault="005A09C8" w:rsidP="005A09C8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5A09C8" w:rsidRDefault="005A09C8" w:rsidP="005A09C8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Odgovaraju na pitanja,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iznose svoje ideje, 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argumentiraju svoje mišljenje, raspravljaju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i crtaju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.</w:t>
            </w:r>
          </w:p>
          <w:p w:rsidR="005A09C8" w:rsidRPr="005A09C8" w:rsidRDefault="005A09C8" w:rsidP="005A09C8">
            <w:pPr>
              <w:spacing w:line="240" w:lineRule="auto"/>
              <w:jc w:val="both"/>
              <w:rPr>
                <w:sz w:val="20"/>
                <w:szCs w:val="20"/>
              </w:rPr>
            </w:pPr>
          </w:p>
          <w:p w:rsidR="005A09C8" w:rsidRPr="005A09C8" w:rsidRDefault="005A09C8" w:rsidP="005A09C8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5A09C8">
              <w:rPr>
                <w:i/>
                <w:sz w:val="20"/>
                <w:szCs w:val="20"/>
              </w:rPr>
              <w:t>Kako nastaju ravni valovi na površini vode?</w:t>
            </w:r>
          </w:p>
          <w:p w:rsidR="005A09C8" w:rsidRPr="005A09C8" w:rsidRDefault="005A09C8" w:rsidP="005A09C8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</w:p>
          <w:p w:rsidR="005A09C8" w:rsidRPr="005A09C8" w:rsidRDefault="005A09C8" w:rsidP="005A09C8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5A09C8">
              <w:rPr>
                <w:i/>
                <w:sz w:val="20"/>
                <w:szCs w:val="20"/>
              </w:rPr>
              <w:t>Po čemu vidimo da je broj udaraca ravnala u površinu vode veći ili manji?</w:t>
            </w:r>
          </w:p>
          <w:p w:rsidR="005A09C8" w:rsidRPr="005A09C8" w:rsidRDefault="005A09C8" w:rsidP="005A09C8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5A09C8">
              <w:rPr>
                <w:i/>
                <w:sz w:val="20"/>
                <w:szCs w:val="20"/>
              </w:rPr>
              <w:t>Kako možemo izračunati broj titraja ravnala u jednoj sekundi?</w:t>
            </w:r>
          </w:p>
          <w:p w:rsidR="005A09C8" w:rsidRPr="005A09C8" w:rsidRDefault="005A09C8" w:rsidP="005A09C8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5A09C8">
              <w:rPr>
                <w:i/>
                <w:sz w:val="20"/>
                <w:szCs w:val="20"/>
              </w:rPr>
              <w:t>Napišite matematički izraz kojim to računamo!</w:t>
            </w:r>
          </w:p>
          <w:p w:rsidR="005A09C8" w:rsidRPr="005A09C8" w:rsidRDefault="005A09C8" w:rsidP="005A09C8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</w:p>
          <w:p w:rsidR="005A09C8" w:rsidRPr="005A09C8" w:rsidRDefault="005A09C8" w:rsidP="005A09C8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5A09C8">
              <w:rPr>
                <w:i/>
                <w:sz w:val="20"/>
                <w:szCs w:val="20"/>
              </w:rPr>
              <w:t>Kako zovemo broj titraja u jednoj sekundi?</w:t>
            </w:r>
          </w:p>
          <w:p w:rsidR="005A09C8" w:rsidRPr="005A09C8" w:rsidRDefault="005A09C8" w:rsidP="005A09C8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5A09C8">
              <w:rPr>
                <w:i/>
                <w:sz w:val="20"/>
                <w:szCs w:val="20"/>
              </w:rPr>
              <w:t>Koja je mjerna jedinica za frekvenciju?</w:t>
            </w:r>
          </w:p>
          <w:p w:rsidR="005A09C8" w:rsidRPr="005A09C8" w:rsidRDefault="005A09C8" w:rsidP="005A09C8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</w:p>
          <w:p w:rsidR="004D6E68" w:rsidRPr="005A09C8" w:rsidRDefault="005A09C8" w:rsidP="005A09C8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  <w:r w:rsidRPr="005A09C8">
              <w:rPr>
                <w:i/>
                <w:sz w:val="20"/>
                <w:szCs w:val="20"/>
              </w:rPr>
              <w:t xml:space="preserve"> Uzmemo li u obzir da je period vrijeme potrebno za jedan titraj, kako možemo frekvenciju izraziti preko perioda?</w:t>
            </w:r>
          </w:p>
          <w:p w:rsidR="004D6E68" w:rsidRDefault="004D6E68" w:rsidP="00A11F1C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5A09C8" w:rsidRDefault="005A09C8" w:rsidP="005A09C8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Odgovaraju na pitanja,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iznose svoje ideje, 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argumentiraju svoje mišljenje, raspravljaju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i crtaju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.</w:t>
            </w:r>
          </w:p>
          <w:p w:rsidR="005A09C8" w:rsidRPr="005A09C8" w:rsidRDefault="005A09C8" w:rsidP="005A09C8">
            <w:pPr>
              <w:spacing w:after="0" w:line="240" w:lineRule="auto"/>
              <w:jc w:val="both"/>
              <w:rPr>
                <w:iCs/>
                <w:sz w:val="20"/>
                <w:szCs w:val="20"/>
              </w:rPr>
            </w:pPr>
          </w:p>
          <w:p w:rsidR="005A09C8" w:rsidRPr="005A09C8" w:rsidRDefault="005A09C8" w:rsidP="005A09C8">
            <w:pPr>
              <w:spacing w:after="0" w:line="240" w:lineRule="auto"/>
              <w:jc w:val="both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</w:pPr>
            <w:r>
              <w:rPr>
                <w:iCs/>
                <w:sz w:val="20"/>
                <w:szCs w:val="20"/>
              </w:rPr>
              <w:t>Zaključuju</w:t>
            </w:r>
            <w:r w:rsidRPr="005A09C8">
              <w:rPr>
                <w:iCs/>
                <w:sz w:val="20"/>
                <w:szCs w:val="20"/>
              </w:rPr>
              <w:t>:</w:t>
            </w:r>
          </w:p>
          <w:p w:rsidR="005A09C8" w:rsidRPr="005A09C8" w:rsidRDefault="005A09C8" w:rsidP="005A09C8">
            <w:pPr>
              <w:spacing w:after="0" w:line="240" w:lineRule="auto"/>
              <w:jc w:val="both"/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</w:pPr>
            <w:r w:rsidRPr="005A09C8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  <w:t xml:space="preserve"> Broj titraja u jednoj sekundi zovemo </w:t>
            </w:r>
            <w:r w:rsidRPr="005A09C8">
              <w:rPr>
                <w:rFonts w:asciiTheme="minorHAnsi" w:eastAsia="SloSKTheSansExtraBold-Bold" w:hAnsiTheme="minorHAnsi" w:cs="SloSKTheSansExtraBold-Bold"/>
                <w:b/>
                <w:bCs/>
                <w:i/>
                <w:noProof w:val="0"/>
                <w:sz w:val="20"/>
                <w:szCs w:val="20"/>
              </w:rPr>
              <w:t>frekvencijom titranja</w:t>
            </w:r>
            <w:r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  <w:t xml:space="preserve">:     </w:t>
            </w:r>
            <w:r w:rsidRPr="005A09C8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position w:val="-24"/>
                <w:sz w:val="20"/>
                <w:szCs w:val="20"/>
              </w:rPr>
              <w:object w:dxaOrig="639" w:dyaOrig="620">
                <v:shape id="_x0000_i1033" type="#_x0000_t75" style="width:21.6pt;height:21pt" o:ole="">
                  <v:imagedata r:id="rId25" o:title=""/>
                </v:shape>
                <o:OLEObject Type="Embed" ProgID="Equation.DSMT4" ShapeID="_x0000_i1033" DrawAspect="Content" ObjectID="_1659778952" r:id="rId26"/>
              </w:object>
            </w:r>
          </w:p>
          <w:p w:rsidR="005A09C8" w:rsidRPr="005A09C8" w:rsidRDefault="005A09C8" w:rsidP="005A09C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</w:pPr>
            <w:r w:rsidRPr="005A09C8">
              <w:rPr>
                <w:rFonts w:asciiTheme="minorHAnsi" w:eastAsiaTheme="minorHAnsi" w:hAnsiTheme="minorHAnsi" w:cs="SloSKTheSansSemiBold-Italic"/>
                <w:bCs/>
                <w:i/>
                <w:iCs/>
                <w:noProof w:val="0"/>
                <w:sz w:val="20"/>
                <w:szCs w:val="20"/>
              </w:rPr>
              <w:t xml:space="preserve">n </w:t>
            </w:r>
            <w:r w:rsidRPr="005A09C8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  <w:t>= broj titraja</w:t>
            </w:r>
          </w:p>
          <w:p w:rsidR="005A09C8" w:rsidRPr="005A09C8" w:rsidRDefault="005A09C8" w:rsidP="005A09C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</w:pPr>
            <w:r w:rsidRPr="005A09C8">
              <w:rPr>
                <w:rFonts w:asciiTheme="minorHAnsi" w:eastAsiaTheme="minorHAnsi" w:hAnsiTheme="minorHAnsi" w:cs="SloSKTheSansSemiBold-Italic"/>
                <w:bCs/>
                <w:i/>
                <w:iCs/>
                <w:noProof w:val="0"/>
                <w:sz w:val="20"/>
                <w:szCs w:val="20"/>
              </w:rPr>
              <w:t xml:space="preserve">t </w:t>
            </w:r>
            <w:r w:rsidRPr="005A09C8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  <w:t>= vrijeme titranja (u sekundama)</w:t>
            </w:r>
          </w:p>
          <w:p w:rsidR="005A09C8" w:rsidRPr="005A09C8" w:rsidRDefault="005A09C8" w:rsidP="005A09C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</w:pPr>
            <w:r w:rsidRPr="005A09C8">
              <w:rPr>
                <w:rFonts w:asciiTheme="minorHAnsi" w:eastAsiaTheme="minorHAnsi" w:hAnsiTheme="minorHAnsi" w:cs="SloSKTheSansSemiBold-Italic"/>
                <w:bCs/>
                <w:i/>
                <w:iCs/>
                <w:noProof w:val="0"/>
                <w:sz w:val="20"/>
                <w:szCs w:val="20"/>
              </w:rPr>
              <w:t xml:space="preserve">f </w:t>
            </w:r>
            <w:r w:rsidRPr="005A09C8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  <w:t>= frekvencija</w:t>
            </w:r>
          </w:p>
          <w:p w:rsidR="005A09C8" w:rsidRDefault="005A09C8" w:rsidP="005A09C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</w:pPr>
          </w:p>
          <w:p w:rsidR="005A09C8" w:rsidRPr="005A09C8" w:rsidRDefault="005A09C8" w:rsidP="005A09C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</w:pPr>
            <w:r w:rsidRPr="005A09C8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  <w:t xml:space="preserve">Jedinica frekvencije je </w:t>
            </w:r>
            <w:r w:rsidRPr="005A09C8">
              <w:rPr>
                <w:rFonts w:asciiTheme="minorHAnsi" w:eastAsia="SloSKTheSansExtraBold-Bold" w:hAnsiTheme="minorHAnsi" w:cs="SloSKTheSansExtraBold-Bold"/>
                <w:bCs/>
                <w:i/>
                <w:noProof w:val="0"/>
                <w:sz w:val="20"/>
                <w:szCs w:val="20"/>
              </w:rPr>
              <w:t>herc</w:t>
            </w:r>
            <w:r w:rsidRPr="005A09C8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  <w:t>. Piše se znakom Hz.</w:t>
            </w:r>
          </w:p>
          <w:p w:rsidR="005A09C8" w:rsidRDefault="005A09C8" w:rsidP="005A09C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</w:pPr>
          </w:p>
          <w:p w:rsidR="005A09C8" w:rsidRPr="005A09C8" w:rsidRDefault="005A09C8" w:rsidP="005A09C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</w:pPr>
            <w:r w:rsidRPr="005A09C8">
              <w:rPr>
                <w:rFonts w:asciiTheme="minorHAnsi" w:eastAsia="SloSKTheSansExtraBold-Bold" w:hAnsiTheme="minorHAnsi" w:cs="SloSKTheSansExtraBold-Bold"/>
                <w:b/>
                <w:bCs/>
                <w:i/>
                <w:noProof w:val="0"/>
                <w:sz w:val="20"/>
                <w:szCs w:val="20"/>
              </w:rPr>
              <w:t xml:space="preserve">Frekvencija vala </w:t>
            </w:r>
            <w:r w:rsidRPr="005A09C8">
              <w:rPr>
                <w:rFonts w:asciiTheme="minorHAnsi" w:eastAsia="SloSKTheSansExtraBold-Bold" w:hAnsiTheme="minorHAnsi" w:cs="SloSKTheSansSemiBold-Italic"/>
                <w:b/>
                <w:bCs/>
                <w:i/>
                <w:iCs/>
                <w:noProof w:val="0"/>
                <w:sz w:val="20"/>
                <w:szCs w:val="20"/>
              </w:rPr>
              <w:t xml:space="preserve">f </w:t>
            </w:r>
            <w:r w:rsidRPr="005A09C8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  <w:t xml:space="preserve">jednaka je recipročnoj vrijednosti perioda </w:t>
            </w:r>
            <w:r w:rsidRPr="005A09C8">
              <w:rPr>
                <w:rFonts w:asciiTheme="minorHAnsi" w:eastAsia="SloSKTheSansExtraBold-Bold" w:hAnsiTheme="minorHAnsi" w:cs="SloSKTheSansSemiBold-Italic"/>
                <w:b/>
                <w:bCs/>
                <w:i/>
                <w:iCs/>
                <w:noProof w:val="0"/>
                <w:sz w:val="20"/>
                <w:szCs w:val="20"/>
              </w:rPr>
              <w:t>T</w:t>
            </w:r>
            <w:r w:rsidRPr="005A09C8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  <w:t>:</w:t>
            </w:r>
          </w:p>
          <w:p w:rsidR="004D6E68" w:rsidRDefault="005A09C8" w:rsidP="005A09C8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  <w:r w:rsidRPr="005A09C8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position w:val="-24"/>
                <w:sz w:val="20"/>
                <w:szCs w:val="20"/>
              </w:rPr>
              <w:object w:dxaOrig="680" w:dyaOrig="620">
                <v:shape id="_x0000_i1034" type="#_x0000_t75" style="width:24pt;height:21.6pt" o:ole="">
                  <v:imagedata r:id="rId27" o:title=""/>
                </v:shape>
                <o:OLEObject Type="Embed" ProgID="Equation.DSMT4" ShapeID="_x0000_i1034" DrawAspect="Content" ObjectID="_1659778953" r:id="rId28"/>
              </w:object>
            </w:r>
          </w:p>
          <w:p w:rsidR="004D6E68" w:rsidRDefault="004D6E68" w:rsidP="00A11F1C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5A09C8" w:rsidRDefault="005A09C8" w:rsidP="005A09C8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Odgovaraju na pitanja,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iznose svoje ideje, 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argumentiraju svoje mišljenje, raspravljaju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i crtaju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.</w:t>
            </w:r>
          </w:p>
          <w:p w:rsidR="004D6E68" w:rsidRDefault="004D6E68" w:rsidP="00A11F1C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5A09C8" w:rsidRPr="005A09C8" w:rsidRDefault="005A09C8" w:rsidP="005A09C8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5A09C8">
              <w:rPr>
                <w:i/>
                <w:sz w:val="20"/>
                <w:szCs w:val="20"/>
              </w:rPr>
              <w:t>Čemu je herc kao mjerna jedinica jednak?</w:t>
            </w:r>
          </w:p>
          <w:p w:rsidR="005A09C8" w:rsidRPr="005A09C8" w:rsidRDefault="005A09C8" w:rsidP="005A09C8">
            <w:pPr>
              <w:spacing w:line="240" w:lineRule="auto"/>
              <w:jc w:val="both"/>
              <w:rPr>
                <w:i/>
                <w:sz w:val="20"/>
                <w:szCs w:val="20"/>
              </w:rPr>
            </w:pPr>
            <w:r w:rsidRPr="005A09C8">
              <w:rPr>
                <w:i/>
                <w:sz w:val="20"/>
                <w:szCs w:val="20"/>
              </w:rPr>
              <w:t>Kako ćemo predočiti frekvenciju kod valova?</w:t>
            </w:r>
          </w:p>
          <w:p w:rsidR="005A09C8" w:rsidRPr="005A09C8" w:rsidRDefault="005A09C8" w:rsidP="005A09C8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5A09C8">
              <w:rPr>
                <w:i/>
                <w:sz w:val="20"/>
                <w:szCs w:val="20"/>
              </w:rPr>
              <w:t>Što prema tome znači da se širi val frekvencije npr. 10Hz?</w:t>
            </w:r>
          </w:p>
          <w:p w:rsidR="005A09C8" w:rsidRPr="005A09C8" w:rsidRDefault="005A09C8" w:rsidP="005A09C8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5A09C8">
              <w:rPr>
                <w:i/>
                <w:sz w:val="20"/>
                <w:szCs w:val="20"/>
              </w:rPr>
              <w:t>Koje su veće mjerne jedinice od herca?</w:t>
            </w:r>
          </w:p>
          <w:p w:rsidR="004D6E68" w:rsidRPr="005A09C8" w:rsidRDefault="004D6E68" w:rsidP="00A11F1C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5A09C8" w:rsidRPr="005A09C8" w:rsidRDefault="005A09C8" w:rsidP="005A09C8">
            <w:pPr>
              <w:spacing w:after="0" w:line="240" w:lineRule="auto"/>
              <w:jc w:val="both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</w:pPr>
            <w:r>
              <w:rPr>
                <w:iCs/>
                <w:sz w:val="20"/>
                <w:szCs w:val="20"/>
              </w:rPr>
              <w:t>Zaključuju</w:t>
            </w:r>
            <w:r w:rsidRPr="005A09C8">
              <w:rPr>
                <w:iCs/>
                <w:sz w:val="20"/>
                <w:szCs w:val="20"/>
              </w:rPr>
              <w:t>:</w:t>
            </w:r>
          </w:p>
          <w:p w:rsidR="001D1C44" w:rsidRDefault="001D1C44" w:rsidP="001D1C4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1D1C44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Iz izraza za frekvenciju vidimo da jedinica herc odgovara recipročnoj</w:t>
            </w:r>
            <w:r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 xml:space="preserve"> </w:t>
            </w:r>
            <w:r w:rsidRPr="001D1C44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sekundi:</w:t>
            </w:r>
          </w:p>
          <w:p w:rsidR="001D1C44" w:rsidRPr="001D1C44" w:rsidRDefault="001D1C44" w:rsidP="001D1C4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1D1C44">
              <w:rPr>
                <w:rFonts w:asciiTheme="minorHAnsi" w:eastAsia="SloSKTheSansSemiBold" w:hAnsiTheme="minorHAnsi" w:cs="SloSKTheSansSemiBold"/>
                <w:bCs/>
                <w:i/>
                <w:noProof w:val="0"/>
                <w:position w:val="-24"/>
                <w:sz w:val="20"/>
                <w:szCs w:val="20"/>
              </w:rPr>
              <w:object w:dxaOrig="800" w:dyaOrig="620">
                <v:shape id="_x0000_i1035" type="#_x0000_t75" style="width:26.4pt;height:21pt" o:ole="">
                  <v:imagedata r:id="rId29" o:title=""/>
                </v:shape>
                <o:OLEObject Type="Embed" ProgID="Equation.DSMT4" ShapeID="_x0000_i1035" DrawAspect="Content" ObjectID="_1659778954" r:id="rId30"/>
              </w:object>
            </w:r>
          </w:p>
          <w:p w:rsidR="001D1C44" w:rsidRPr="001D1C44" w:rsidRDefault="001D1C44" w:rsidP="001D1C4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  <w:r w:rsidRPr="001D1C44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Frekvenciju možemo predočiti kao broj valnih bregova koji prođu kroz neko mjesto u jednoj sekundi.</w:t>
            </w:r>
          </w:p>
          <w:p w:rsidR="001D1C44" w:rsidRPr="001D1C44" w:rsidRDefault="001D1C44" w:rsidP="001D1C4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</w:p>
          <w:p w:rsidR="001D1C44" w:rsidRDefault="001D1C44" w:rsidP="001D1C4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1D1C44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Ako se širi val frekvencije 10 Hz, to znači da u jednoj sekundi pokraj motritelja prođe deset valn</w:t>
            </w:r>
            <w:r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ih bregova,odnosno deset valnih</w:t>
            </w:r>
          </w:p>
          <w:p w:rsidR="001D1C44" w:rsidRPr="001D1C44" w:rsidRDefault="001D1C44" w:rsidP="001D1C4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1D1C44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dolova.</w:t>
            </w:r>
          </w:p>
          <w:p w:rsidR="001D1C44" w:rsidRPr="001D1C44" w:rsidRDefault="001D1C44" w:rsidP="001D1C4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</w:pPr>
          </w:p>
          <w:p w:rsidR="001D1C44" w:rsidRPr="001D1C44" w:rsidRDefault="001D1C44" w:rsidP="001D1C4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1D1C44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  <w:t xml:space="preserve">kiloherc:   </w:t>
            </w:r>
            <w:r w:rsidRPr="001D1C44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 xml:space="preserve">1 kHz = 1000 Hz                    </w:t>
            </w:r>
            <w:r w:rsidRPr="001D1C44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  <w:t>megaherc:</w:t>
            </w:r>
            <w:r w:rsidRPr="001D1C44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 xml:space="preserve">   1 MHz = 1000000 Hz</w:t>
            </w:r>
          </w:p>
          <w:p w:rsidR="001D1C44" w:rsidRPr="001D1C44" w:rsidRDefault="001D1C44" w:rsidP="001D1C44">
            <w:pPr>
              <w:tabs>
                <w:tab w:val="left" w:pos="185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</w:pPr>
            <w:r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ab/>
            </w:r>
          </w:p>
          <w:p w:rsidR="001D1C44" w:rsidRPr="001D1C44" w:rsidRDefault="001D1C44" w:rsidP="001D1C44">
            <w:pPr>
              <w:spacing w:after="0" w:line="240" w:lineRule="auto"/>
              <w:rPr>
                <w:iCs/>
                <w:sz w:val="20"/>
                <w:szCs w:val="20"/>
              </w:rPr>
            </w:pPr>
          </w:p>
          <w:p w:rsidR="001D1C44" w:rsidRPr="001D1C44" w:rsidRDefault="001D1C44" w:rsidP="001D1C44">
            <w:pPr>
              <w:spacing w:after="0" w:line="240" w:lineRule="auto"/>
              <w:jc w:val="both"/>
              <w:rPr>
                <w:iCs/>
                <w:sz w:val="20"/>
                <w:szCs w:val="20"/>
              </w:rPr>
            </w:pPr>
            <w:r w:rsidRPr="001D1C44">
              <w:rPr>
                <w:iCs/>
                <w:sz w:val="20"/>
                <w:szCs w:val="20"/>
              </w:rPr>
              <w:t>Učenici samostalno ili u paru rješavaju  zadatke</w:t>
            </w:r>
            <w:r w:rsidRPr="001D1C44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. Raspravljaju, iznose vlastite ideje, argumen</w:t>
            </w:r>
            <w:r w:rsidRPr="001D1C44">
              <w:rPr>
                <w:iCs/>
                <w:sz w:val="20"/>
                <w:szCs w:val="20"/>
              </w:rPr>
              <w:t>tiraju svoje mišljenje.</w:t>
            </w:r>
            <w:r>
              <w:rPr>
                <w:iCs/>
                <w:sz w:val="20"/>
                <w:szCs w:val="20"/>
              </w:rPr>
              <w:t xml:space="preserve"> Neki učenici čtaju svoja rješenja ili ih pišu na ploču, a ostali pregledavaju. </w:t>
            </w:r>
          </w:p>
          <w:p w:rsidR="001D1C44" w:rsidRDefault="001D1C44" w:rsidP="001D1C44">
            <w:pPr>
              <w:spacing w:after="0" w:line="240" w:lineRule="auto"/>
              <w:rPr>
                <w:b/>
                <w:iCs/>
                <w:sz w:val="20"/>
                <w:szCs w:val="20"/>
              </w:rPr>
            </w:pPr>
          </w:p>
          <w:p w:rsidR="00A11F1C" w:rsidRDefault="00A11F1C" w:rsidP="00A11F1C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1D1C44" w:rsidRPr="001D1C44" w:rsidRDefault="001D1C44" w:rsidP="001D1C44">
            <w:pPr>
              <w:spacing w:after="0" w:line="240" w:lineRule="auto"/>
              <w:jc w:val="both"/>
              <w:rPr>
                <w:b/>
                <w:sz w:val="20"/>
                <w:szCs w:val="20"/>
                <w:u w:val="single"/>
              </w:rPr>
            </w:pPr>
            <w:r w:rsidRPr="001D1C44">
              <w:rPr>
                <w:b/>
                <w:sz w:val="20"/>
                <w:szCs w:val="20"/>
                <w:u w:val="single"/>
              </w:rPr>
              <w:t>Zadatak</w:t>
            </w:r>
            <w:r>
              <w:rPr>
                <w:b/>
                <w:sz w:val="20"/>
                <w:szCs w:val="20"/>
                <w:u w:val="single"/>
              </w:rPr>
              <w:t xml:space="preserve"> (udžbenik, str. 98</w:t>
            </w:r>
            <w:r w:rsidRPr="001D1C44">
              <w:rPr>
                <w:b/>
                <w:sz w:val="20"/>
                <w:szCs w:val="20"/>
                <w:u w:val="single"/>
              </w:rPr>
              <w:t>.)</w:t>
            </w:r>
          </w:p>
          <w:p w:rsidR="001D1C44" w:rsidRPr="001D1C44" w:rsidRDefault="001D1C44" w:rsidP="001D1C4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1D1C44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Odredi frekvenciju svojeg srca. Brojimo otkucaje u vremenu 10 s. Izbrojili smo 12 otkucaja.</w:t>
            </w:r>
          </w:p>
          <w:p w:rsidR="001D1C44" w:rsidRDefault="001D1C44" w:rsidP="001D1C4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18"/>
                <w:szCs w:val="18"/>
              </w:rPr>
            </w:pPr>
          </w:p>
          <w:p w:rsidR="001D1C44" w:rsidRPr="001D1C44" w:rsidRDefault="001D1C44" w:rsidP="001D1C4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</w:pPr>
            <w:r w:rsidRPr="001D1C44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 xml:space="preserve">Rješenje: </w:t>
            </w:r>
          </w:p>
          <w:p w:rsidR="001D1C44" w:rsidRDefault="001D1C44" w:rsidP="001D1C4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</w:pPr>
            <w:r w:rsidRPr="004947CA">
              <w:rPr>
                <w:rFonts w:asciiTheme="minorHAnsi" w:eastAsia="SloSKTheSansSemiBold" w:hAnsiTheme="minorHAnsi" w:cs="SloSKTheSansSemiBold"/>
                <w:bCs/>
                <w:i/>
                <w:noProof w:val="0"/>
                <w:position w:val="-132"/>
                <w:sz w:val="18"/>
                <w:szCs w:val="18"/>
              </w:rPr>
              <w:object w:dxaOrig="1100" w:dyaOrig="2760">
                <v:shape id="_x0000_i1036" type="#_x0000_t75" style="width:40.2pt;height:100.8pt" o:ole="">
                  <v:imagedata r:id="rId31" o:title=""/>
                </v:shape>
                <o:OLEObject Type="Embed" ProgID="Equation.DSMT4" ShapeID="_x0000_i1036" DrawAspect="Content" ObjectID="_1659778955" r:id="rId32"/>
              </w:object>
            </w:r>
          </w:p>
          <w:p w:rsidR="001D1C44" w:rsidRDefault="001D1C44" w:rsidP="00A11F1C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1D1C44" w:rsidRPr="001D1C44" w:rsidRDefault="001D1C44" w:rsidP="001D1C44">
            <w:pPr>
              <w:spacing w:after="0" w:line="240" w:lineRule="auto"/>
              <w:jc w:val="both"/>
              <w:rPr>
                <w:b/>
                <w:sz w:val="20"/>
                <w:szCs w:val="20"/>
                <w:u w:val="single"/>
              </w:rPr>
            </w:pPr>
            <w:r>
              <w:rPr>
                <w:b/>
                <w:sz w:val="20"/>
                <w:szCs w:val="20"/>
                <w:u w:val="single"/>
              </w:rPr>
              <w:t>ZZ, str. 54</w:t>
            </w:r>
            <w:r w:rsidRPr="001D1C44">
              <w:rPr>
                <w:b/>
                <w:sz w:val="20"/>
                <w:szCs w:val="20"/>
                <w:u w:val="single"/>
              </w:rPr>
              <w:t>., zad. 3.20.</w:t>
            </w:r>
          </w:p>
          <w:p w:rsidR="001D1C44" w:rsidRPr="001D1C44" w:rsidRDefault="001D1C44" w:rsidP="001D1C44">
            <w:pPr>
              <w:spacing w:line="240" w:lineRule="auto"/>
              <w:jc w:val="both"/>
              <w:rPr>
                <w:sz w:val="20"/>
                <w:szCs w:val="20"/>
              </w:rPr>
            </w:pPr>
            <w:r w:rsidRPr="001D1C44">
              <w:rPr>
                <w:sz w:val="20"/>
                <w:szCs w:val="20"/>
              </w:rPr>
              <w:t>Val putuje dvije sekunde od točke A do točke B na slici. Kolika je frekvencija toga vala?</w:t>
            </w:r>
          </w:p>
          <w:p w:rsidR="001D1C44" w:rsidRPr="001D1C44" w:rsidRDefault="001D1C44" w:rsidP="001D1C4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</w:pPr>
            <w:r w:rsidRPr="001D1C44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 xml:space="preserve">Rješenje: </w:t>
            </w:r>
          </w:p>
          <w:p w:rsidR="001D1C44" w:rsidRDefault="001D1C44" w:rsidP="00A11F1C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  <w:r w:rsidRPr="004947CA">
              <w:rPr>
                <w:rFonts w:asciiTheme="minorHAnsi" w:eastAsia="SloSKTheSansSemiBold" w:hAnsiTheme="minorHAnsi" w:cs="SloSKTheSansSemiBold"/>
                <w:bCs/>
                <w:i/>
                <w:noProof w:val="0"/>
                <w:position w:val="-132"/>
                <w:sz w:val="18"/>
                <w:szCs w:val="18"/>
              </w:rPr>
              <w:object w:dxaOrig="940" w:dyaOrig="2760">
                <v:shape id="_x0000_i1037" type="#_x0000_t75" style="width:31.2pt;height:91.8pt" o:ole="">
                  <v:imagedata r:id="rId33" o:title=""/>
                </v:shape>
                <o:OLEObject Type="Embed" ProgID="Equation.DSMT4" ShapeID="_x0000_i1037" DrawAspect="Content" ObjectID="_1659778956" r:id="rId34"/>
              </w:object>
            </w:r>
          </w:p>
          <w:p w:rsidR="001D1C44" w:rsidRDefault="001D1C44" w:rsidP="00A11F1C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1D1C44" w:rsidRPr="001D1C44" w:rsidRDefault="001D1C44" w:rsidP="001D1C44">
            <w:pPr>
              <w:spacing w:after="0" w:line="240" w:lineRule="auto"/>
              <w:jc w:val="both"/>
              <w:rPr>
                <w:rFonts w:cs="Slo SK TheSans Plain"/>
                <w:b/>
                <w:color w:val="000000"/>
                <w:sz w:val="20"/>
                <w:szCs w:val="20"/>
              </w:rPr>
            </w:pPr>
            <w:r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  <w:u w:val="single"/>
              </w:rPr>
              <w:t>RB, str. 108., zad. 5</w:t>
            </w:r>
            <w:r w:rsidRPr="001D1C44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  <w:u w:val="single"/>
              </w:rPr>
              <w:t>.</w:t>
            </w:r>
          </w:p>
          <w:p w:rsidR="001D1C44" w:rsidRPr="001D1C44" w:rsidRDefault="001D1C44" w:rsidP="001D1C44">
            <w:pPr>
              <w:spacing w:after="0" w:line="240" w:lineRule="auto"/>
              <w:jc w:val="both"/>
              <w:rPr>
                <w:sz w:val="20"/>
                <w:szCs w:val="20"/>
                <w:u w:val="single"/>
              </w:rPr>
            </w:pPr>
            <w:r w:rsidRPr="001D1C44">
              <w:rPr>
                <w:rFonts w:cs="Slo SK TheSans Plain"/>
                <w:color w:val="000000"/>
                <w:sz w:val="20"/>
                <w:szCs w:val="20"/>
              </w:rPr>
              <w:t>Frekvencija jednog vala je 20 Hz. Koliki mu je period?</w:t>
            </w:r>
          </w:p>
          <w:p w:rsidR="001D1C44" w:rsidRPr="001D1C44" w:rsidRDefault="001D1C44" w:rsidP="00A11F1C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1D1C44" w:rsidRDefault="001D1C44" w:rsidP="00A11F1C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  <w:r w:rsidRPr="004947CA">
              <w:rPr>
                <w:rFonts w:asciiTheme="minorHAnsi" w:eastAsia="SloSKTheSansSemiBold" w:hAnsiTheme="minorHAnsi" w:cs="SloSKTheSansSemiBold"/>
                <w:bCs/>
                <w:i/>
                <w:noProof w:val="0"/>
                <w:position w:val="-134"/>
                <w:sz w:val="18"/>
                <w:szCs w:val="18"/>
              </w:rPr>
              <w:object w:dxaOrig="1080" w:dyaOrig="2420">
                <v:shape id="_x0000_i1038" type="#_x0000_t75" style="width:35.4pt;height:79.2pt" o:ole="">
                  <v:imagedata r:id="rId35" o:title=""/>
                </v:shape>
                <o:OLEObject Type="Embed" ProgID="Equation.DSMT4" ShapeID="_x0000_i1038" DrawAspect="Content" ObjectID="_1659778957" r:id="rId36"/>
              </w:object>
            </w:r>
          </w:p>
          <w:p w:rsidR="001D1C44" w:rsidRDefault="001D1C44" w:rsidP="00A11F1C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1D1C44" w:rsidRDefault="001D1C44" w:rsidP="00A11F1C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1D1C44" w:rsidRPr="004315C5" w:rsidRDefault="004315C5" w:rsidP="004315C5">
            <w:pPr>
              <w:spacing w:after="0" w:line="240" w:lineRule="auto"/>
              <w:rPr>
                <w:rFonts w:asciiTheme="minorHAnsi" w:eastAsia="Times New Roman" w:hAnsiTheme="minorHAnsi" w:cs="Calibri"/>
                <w:noProof w:val="0"/>
                <w:sz w:val="20"/>
                <w:szCs w:val="20"/>
                <w:lang w:eastAsia="hr-HR"/>
              </w:rPr>
            </w:pPr>
            <w:r w:rsidRPr="004315C5">
              <w:rPr>
                <w:rFonts w:asciiTheme="minorHAnsi" w:eastAsia="Times New Roman" w:hAnsiTheme="minorHAnsi" w:cs="Calibri"/>
                <w:noProof w:val="0"/>
                <w:sz w:val="20"/>
                <w:szCs w:val="20"/>
                <w:lang w:eastAsia="hr-HR"/>
              </w:rPr>
              <w:t>Aktivno sudjelovanje u razgovoru, međusobna komunikacija.</w:t>
            </w:r>
          </w:p>
          <w:p w:rsidR="004315C5" w:rsidRPr="004315C5" w:rsidRDefault="004315C5" w:rsidP="004315C5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 w:rsidRPr="004315C5">
              <w:rPr>
                <w:sz w:val="20"/>
                <w:szCs w:val="20"/>
              </w:rPr>
              <w:t>Učenicima je postavljena  problemske situacij</w:t>
            </w:r>
            <w:r>
              <w:rPr>
                <w:sz w:val="20"/>
                <w:szCs w:val="20"/>
              </w:rPr>
              <w:t>a.</w:t>
            </w:r>
          </w:p>
          <w:p w:rsidR="001D1C44" w:rsidRDefault="001D1C44" w:rsidP="004315C5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4315C5" w:rsidRPr="004315C5" w:rsidRDefault="004315C5" w:rsidP="004315C5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4315C5">
              <w:rPr>
                <w:i/>
                <w:sz w:val="20"/>
                <w:szCs w:val="20"/>
              </w:rPr>
              <w:t>Kako izraz za brzinu primijeniti na valno gibanje?</w:t>
            </w:r>
          </w:p>
          <w:p w:rsidR="004315C5" w:rsidRPr="004315C5" w:rsidRDefault="004315C5" w:rsidP="004315C5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4315C5">
              <w:rPr>
                <w:i/>
                <w:sz w:val="20"/>
                <w:szCs w:val="20"/>
              </w:rPr>
              <w:t>Koliki put prijeđe val za vrijeme od jednog perioda?</w:t>
            </w:r>
          </w:p>
          <w:p w:rsidR="004315C5" w:rsidRPr="004315C5" w:rsidRDefault="004315C5" w:rsidP="004315C5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4315C5">
              <w:rPr>
                <w:i/>
                <w:sz w:val="20"/>
                <w:szCs w:val="20"/>
              </w:rPr>
              <w:t>Kako glasi matematički izraz za brzinu vala?</w:t>
            </w:r>
          </w:p>
          <w:p w:rsidR="004315C5" w:rsidRPr="004315C5" w:rsidRDefault="004315C5" w:rsidP="004315C5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</w:p>
          <w:p w:rsidR="004315C5" w:rsidRPr="004315C5" w:rsidRDefault="004315C5" w:rsidP="004315C5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 w:rsidRPr="004315C5">
              <w:rPr>
                <w:sz w:val="20"/>
                <w:szCs w:val="20"/>
              </w:rPr>
              <w:t xml:space="preserve">Učenici raspravljaju </w:t>
            </w:r>
            <w:r>
              <w:rPr>
                <w:sz w:val="20"/>
                <w:szCs w:val="20"/>
              </w:rPr>
              <w:t xml:space="preserve"> i odgovaraju na pitanja</w:t>
            </w:r>
            <w:r w:rsidRPr="004315C5">
              <w:rPr>
                <w:sz w:val="20"/>
                <w:szCs w:val="20"/>
              </w:rPr>
              <w:t>.</w:t>
            </w:r>
            <w:r w:rsidR="00643659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Izlažu svoje ideje.</w:t>
            </w:r>
          </w:p>
          <w:p w:rsidR="004315C5" w:rsidRDefault="004315C5" w:rsidP="004315C5">
            <w:pPr>
              <w:spacing w:after="0" w:line="240" w:lineRule="auto"/>
              <w:jc w:val="both"/>
              <w:rPr>
                <w:i/>
                <w:sz w:val="18"/>
                <w:szCs w:val="18"/>
              </w:rPr>
            </w:pPr>
          </w:p>
          <w:p w:rsidR="004315C5" w:rsidRPr="00643659" w:rsidRDefault="00643659" w:rsidP="004315C5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 w:rsidRPr="00643659">
              <w:rPr>
                <w:sz w:val="20"/>
                <w:szCs w:val="20"/>
              </w:rPr>
              <w:t>Zaključuju:</w:t>
            </w:r>
          </w:p>
          <w:p w:rsidR="004315C5" w:rsidRPr="00643659" w:rsidRDefault="004315C5" w:rsidP="004315C5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643659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 xml:space="preserve">Ako znamo da je za put od jedne valne duljine λ potrebno vrijeme od jednog perioda </w:t>
            </w:r>
            <w:r w:rsidRPr="00643659">
              <w:rPr>
                <w:rFonts w:asciiTheme="minorHAnsi" w:eastAsia="SloSKTheSansSemiBold" w:hAnsiTheme="minorHAnsi" w:cs="SloSKTheSansSemiBold-Italic"/>
                <w:bCs/>
                <w:iCs/>
                <w:noProof w:val="0"/>
                <w:sz w:val="20"/>
                <w:szCs w:val="20"/>
              </w:rPr>
              <w:t>T</w:t>
            </w:r>
            <w:r w:rsidRPr="00643659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 xml:space="preserve">, brzinu vala </w:t>
            </w:r>
            <w:r w:rsidRPr="00643659">
              <w:rPr>
                <w:rFonts w:asciiTheme="minorHAnsi" w:eastAsia="SloSKTheSansSemiBold" w:hAnsiTheme="minorHAnsi" w:cs="SloSKTheSansSemiBold-Italic"/>
                <w:bCs/>
                <w:iCs/>
                <w:noProof w:val="0"/>
                <w:sz w:val="20"/>
                <w:szCs w:val="20"/>
              </w:rPr>
              <w:t xml:space="preserve">v </w:t>
            </w:r>
            <w:r w:rsidRPr="00643659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možemo izraziti kao:</w:t>
            </w:r>
          </w:p>
          <w:p w:rsidR="004315C5" w:rsidRDefault="001348EE" w:rsidP="004315C5">
            <w:pPr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</w:pPr>
            <w:r>
              <w:rPr>
                <w:rFonts w:asciiTheme="minorHAnsi" w:eastAsia="SloSKTheSansSemiBold" w:hAnsiTheme="minorHAnsi" w:cs="SloSKTheSansSemiBold"/>
                <w:bCs/>
                <w:i/>
                <w:sz w:val="18"/>
                <w:szCs w:val="18"/>
                <w:lang w:eastAsia="hr-HR"/>
              </w:rPr>
              <w:pict>
                <v:shape id="_x0000_s1027" type="#_x0000_t13" style="position:absolute;margin-left:68.45pt;margin-top:7.9pt;width:55.85pt;height:7.15pt;z-index:251666432"/>
              </w:pict>
            </w:r>
            <w:r w:rsidR="004315C5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 xml:space="preserve">                </w:t>
            </w:r>
            <w:r w:rsidR="004315C5" w:rsidRPr="00DD5B8F">
              <w:rPr>
                <w:rFonts w:asciiTheme="minorHAnsi" w:eastAsia="SloSKTheSansSemiBold" w:hAnsiTheme="minorHAnsi" w:cs="SloSKTheSansSemiBold"/>
                <w:bCs/>
                <w:i/>
                <w:noProof w:val="0"/>
                <w:position w:val="-24"/>
                <w:sz w:val="18"/>
                <w:szCs w:val="18"/>
              </w:rPr>
              <w:object w:dxaOrig="560" w:dyaOrig="620">
                <v:shape id="_x0000_i1039" type="#_x0000_t75" style="width:24.6pt;height:27pt" o:ole="">
                  <v:imagedata r:id="rId13" o:title=""/>
                </v:shape>
                <o:OLEObject Type="Embed" ProgID="Equation.DSMT4" ShapeID="_x0000_i1039" DrawAspect="Content" ObjectID="_1659778958" r:id="rId37"/>
              </w:object>
            </w:r>
            <w:r w:rsidR="004315C5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 xml:space="preserve">                                             </w:t>
            </w:r>
            <w:r w:rsidR="004315C5" w:rsidRPr="00DD5B8F">
              <w:rPr>
                <w:rFonts w:asciiTheme="minorHAnsi" w:eastAsia="SloSKTheSansSemiBold" w:hAnsiTheme="minorHAnsi" w:cs="SloSKTheSansSemiBold"/>
                <w:bCs/>
                <w:i/>
                <w:noProof w:val="0"/>
                <w:position w:val="-24"/>
                <w:sz w:val="18"/>
                <w:szCs w:val="18"/>
              </w:rPr>
              <w:object w:dxaOrig="620" w:dyaOrig="620">
                <v:shape id="_x0000_i1040" type="#_x0000_t75" style="width:27pt;height:27pt" o:ole="">
                  <v:imagedata r:id="rId15" o:title=""/>
                </v:shape>
                <o:OLEObject Type="Embed" ProgID="Equation.DSMT4" ShapeID="_x0000_i1040" DrawAspect="Content" ObjectID="_1659778959" r:id="rId38"/>
              </w:object>
            </w:r>
          </w:p>
          <w:p w:rsidR="004315C5" w:rsidRDefault="004315C5" w:rsidP="004315C5">
            <w:pPr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</w:pPr>
          </w:p>
          <w:p w:rsidR="001D1C44" w:rsidRDefault="004315C5" w:rsidP="00A11F1C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4315C5">
              <w:rPr>
                <w:i/>
                <w:sz w:val="20"/>
                <w:szCs w:val="20"/>
              </w:rPr>
              <w:t>Koristeći vezu perioda i frekvencije, možemo li brzinu vala izraziti i preko frekvencije? Kako</w:t>
            </w:r>
            <w:r>
              <w:rPr>
                <w:i/>
                <w:sz w:val="20"/>
                <w:szCs w:val="20"/>
              </w:rPr>
              <w:t>?</w:t>
            </w:r>
          </w:p>
          <w:p w:rsidR="00643659" w:rsidRPr="004315C5" w:rsidRDefault="00643659" w:rsidP="00A11F1C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1D1C44" w:rsidRDefault="001D1C44" w:rsidP="00A11F1C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643659" w:rsidRPr="00643659" w:rsidRDefault="00643659" w:rsidP="0064365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643659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Budući da je period recipročan frekvenciji vala , izraz za brzinu  možemo još napisati s pomoću valne duljine i frekvencije:</w:t>
            </w:r>
          </w:p>
          <w:p w:rsidR="00643659" w:rsidRPr="00643659" w:rsidRDefault="00643659" w:rsidP="00643659">
            <w:pPr>
              <w:spacing w:after="0" w:line="240" w:lineRule="auto"/>
              <w:jc w:val="center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643659">
              <w:rPr>
                <w:rFonts w:asciiTheme="minorHAnsi" w:eastAsia="SloSKTheSansSemiBold" w:hAnsiTheme="minorHAnsi" w:cs="SloSKTheSansSemiBold"/>
                <w:bCs/>
                <w:noProof w:val="0"/>
                <w:position w:val="-24"/>
                <w:sz w:val="20"/>
                <w:szCs w:val="20"/>
              </w:rPr>
              <w:object w:dxaOrig="3920" w:dyaOrig="620">
                <v:shape id="_x0000_i1041" type="#_x0000_t75" style="width:157.2pt;height:24.6pt" o:ole="">
                  <v:imagedata r:id="rId17" o:title=""/>
                </v:shape>
                <o:OLEObject Type="Embed" ProgID="Equation.DSMT4" ShapeID="_x0000_i1041" DrawAspect="Content" ObjectID="_1659778960" r:id="rId39"/>
              </w:object>
            </w:r>
          </w:p>
          <w:p w:rsidR="00643659" w:rsidRDefault="00643659" w:rsidP="00643659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643659" w:rsidRDefault="00643659" w:rsidP="00643659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643659" w:rsidRPr="004315C5" w:rsidRDefault="00643659" w:rsidP="00643659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 w:rsidRPr="004315C5">
              <w:rPr>
                <w:sz w:val="20"/>
                <w:szCs w:val="20"/>
              </w:rPr>
              <w:t xml:space="preserve">Učenici raspravljaju </w:t>
            </w:r>
            <w:r>
              <w:rPr>
                <w:sz w:val="20"/>
                <w:szCs w:val="20"/>
              </w:rPr>
              <w:t xml:space="preserve"> i odgovaraju na pitanja</w:t>
            </w:r>
            <w:r w:rsidRPr="004315C5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Izlažu svoje ideje.</w:t>
            </w:r>
          </w:p>
          <w:p w:rsidR="001D1C44" w:rsidRDefault="001D1C44" w:rsidP="00A11F1C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643659" w:rsidRPr="00643659" w:rsidRDefault="00643659" w:rsidP="00643659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643659">
              <w:rPr>
                <w:i/>
                <w:sz w:val="20"/>
                <w:szCs w:val="20"/>
              </w:rPr>
              <w:t>Kako možemo opisati vezu brzine vala i frekvencije?</w:t>
            </w:r>
          </w:p>
          <w:p w:rsidR="00643659" w:rsidRDefault="00643659" w:rsidP="00643659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643659">
              <w:rPr>
                <w:i/>
                <w:sz w:val="20"/>
                <w:szCs w:val="20"/>
              </w:rPr>
              <w:t>Kako brzina vala ovisi o valnoj duljini, a kako o frekvenciji i periodu?</w:t>
            </w:r>
          </w:p>
          <w:p w:rsidR="00643659" w:rsidRPr="00643659" w:rsidRDefault="00643659" w:rsidP="00643659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</w:p>
          <w:p w:rsidR="00643659" w:rsidRPr="00643659" w:rsidRDefault="00643659" w:rsidP="00643659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 w:rsidRPr="00643659">
              <w:rPr>
                <w:sz w:val="20"/>
                <w:szCs w:val="20"/>
              </w:rPr>
              <w:t>Zaključuju:</w:t>
            </w:r>
          </w:p>
          <w:p w:rsidR="00643659" w:rsidRPr="00AE25B9" w:rsidRDefault="00643659" w:rsidP="00643659">
            <w:pPr>
              <w:spacing w:after="0" w:line="240" w:lineRule="auto"/>
              <w:jc w:val="both"/>
              <w:rPr>
                <w:sz w:val="18"/>
                <w:szCs w:val="18"/>
              </w:rPr>
            </w:pPr>
          </w:p>
          <w:p w:rsidR="00643659" w:rsidRPr="00643659" w:rsidRDefault="00643659" w:rsidP="00643659">
            <w:pPr>
              <w:spacing w:after="0" w:line="240" w:lineRule="auto"/>
              <w:rPr>
                <w:rFonts w:asciiTheme="minorHAnsi" w:eastAsia="Times New Roman" w:hAnsiTheme="minorHAnsi" w:cs="Calibri"/>
                <w:noProof w:val="0"/>
                <w:sz w:val="20"/>
                <w:szCs w:val="20"/>
                <w:lang w:eastAsia="hr-HR"/>
              </w:rPr>
            </w:pPr>
            <w:r w:rsidRPr="00643659">
              <w:rPr>
                <w:rFonts w:asciiTheme="minorHAnsi" w:eastAsia="Times New Roman" w:hAnsiTheme="minorHAnsi" w:cs="Calibri"/>
                <w:noProof w:val="0"/>
                <w:position w:val="-10"/>
                <w:sz w:val="20"/>
                <w:szCs w:val="20"/>
                <w:lang w:eastAsia="hr-HR"/>
              </w:rPr>
              <w:object w:dxaOrig="859" w:dyaOrig="320">
                <v:shape id="_x0000_i1042" type="#_x0000_t75" style="width:33pt;height:12pt" o:ole="">
                  <v:imagedata r:id="rId40" o:title=""/>
                </v:shape>
                <o:OLEObject Type="Embed" ProgID="Equation.DSMT4" ShapeID="_x0000_i1042" DrawAspect="Content" ObjectID="_1659778961" r:id="rId41"/>
              </w:object>
            </w:r>
            <w:r>
              <w:rPr>
                <w:rFonts w:asciiTheme="minorHAnsi" w:eastAsia="Times New Roman" w:hAnsiTheme="minorHAnsi" w:cs="Calibri"/>
                <w:noProof w:val="0"/>
                <w:sz w:val="20"/>
                <w:szCs w:val="20"/>
                <w:lang w:eastAsia="hr-HR"/>
              </w:rPr>
              <w:t xml:space="preserve">                     </w:t>
            </w:r>
            <w:r w:rsidRPr="00643659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Brzina vala jednaka je umnošku valne duljine i frekvencije vala.</w:t>
            </w:r>
            <w:r w:rsidRPr="00643659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 xml:space="preserve"> </w:t>
            </w:r>
          </w:p>
          <w:p w:rsidR="00643659" w:rsidRPr="00643659" w:rsidRDefault="00643659" w:rsidP="00643659">
            <w:pPr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</w:p>
          <w:p w:rsidR="00643659" w:rsidRPr="00643659" w:rsidRDefault="00643659" w:rsidP="00643659">
            <w:pPr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</w:p>
          <w:p w:rsidR="00643659" w:rsidRPr="00643659" w:rsidRDefault="00643659" w:rsidP="00643659">
            <w:pPr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643659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Brzina vala prop</w:t>
            </w:r>
            <w:r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o</w:t>
            </w:r>
            <w:r w:rsidRPr="00643659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rcionalna je valnoj duljini i frekvenciji, a obrnuto proporcionalna s periodom vala.</w:t>
            </w:r>
          </w:p>
          <w:p w:rsidR="001D1C44" w:rsidRPr="00643659" w:rsidRDefault="001D1C44" w:rsidP="00A11F1C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1D1C44" w:rsidRDefault="001D1C44" w:rsidP="00A11F1C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643659" w:rsidRPr="00643659" w:rsidRDefault="00643659" w:rsidP="00643659">
            <w:pPr>
              <w:spacing w:after="0" w:line="240" w:lineRule="auto"/>
              <w:rPr>
                <w:rFonts w:asciiTheme="minorHAnsi" w:eastAsia="Times New Roman" w:hAnsiTheme="minorHAnsi" w:cs="Calibri"/>
                <w:noProof w:val="0"/>
                <w:sz w:val="20"/>
                <w:szCs w:val="20"/>
                <w:lang w:eastAsia="hr-HR"/>
              </w:rPr>
            </w:pPr>
            <w:r w:rsidRPr="00643659">
              <w:rPr>
                <w:rFonts w:asciiTheme="minorHAnsi" w:eastAsia="Times New Roman" w:hAnsiTheme="minorHAnsi" w:cs="Calibri"/>
                <w:noProof w:val="0"/>
                <w:sz w:val="20"/>
                <w:szCs w:val="20"/>
                <w:lang w:eastAsia="hr-HR"/>
              </w:rPr>
              <w:t>Učenici u paru rješavaju zadatke iz RB, međusobno komuniciraju, čitaju rješenja, a dobrovoljci rješavaju zadatke na ploči.</w:t>
            </w:r>
          </w:p>
          <w:p w:rsidR="001D1C44" w:rsidRDefault="001D1C44" w:rsidP="00A11F1C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1D1C44" w:rsidRPr="00040456" w:rsidRDefault="001D1C44" w:rsidP="00040456">
            <w:pPr>
              <w:spacing w:after="0" w:line="240" w:lineRule="auto"/>
              <w:rPr>
                <w:rFonts w:asciiTheme="minorHAnsi" w:eastAsia="Times New Roman" w:hAnsiTheme="minorHAnsi" w:cs="Calibri"/>
                <w:i/>
                <w:noProof w:val="0"/>
                <w:sz w:val="18"/>
                <w:szCs w:val="18"/>
                <w:lang w:eastAsia="hr-HR"/>
              </w:rPr>
            </w:pPr>
          </w:p>
          <w:p w:rsidR="00643659" w:rsidRPr="00643659" w:rsidRDefault="00617DA3" w:rsidP="00643659">
            <w:pPr>
              <w:spacing w:after="0" w:line="240" w:lineRule="auto"/>
              <w:jc w:val="both"/>
              <w:rPr>
                <w:b/>
                <w:sz w:val="20"/>
                <w:szCs w:val="20"/>
                <w:u w:val="single"/>
              </w:rPr>
            </w:pPr>
            <w:r>
              <w:rPr>
                <w:b/>
                <w:sz w:val="20"/>
                <w:szCs w:val="20"/>
                <w:u w:val="single"/>
              </w:rPr>
              <w:t>RB, str. 109</w:t>
            </w:r>
            <w:r w:rsidR="00643659" w:rsidRPr="00643659">
              <w:rPr>
                <w:b/>
                <w:sz w:val="20"/>
                <w:szCs w:val="20"/>
                <w:u w:val="single"/>
              </w:rPr>
              <w:t>., zad. 7.</w:t>
            </w:r>
          </w:p>
          <w:p w:rsidR="00643659" w:rsidRPr="00643659" w:rsidRDefault="00643659" w:rsidP="00643659">
            <w:pPr>
              <w:pStyle w:val="Pa15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643659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Na slici je prikazan kružni val na vodi. </w:t>
            </w:r>
          </w:p>
          <w:p w:rsidR="00643659" w:rsidRPr="00643659" w:rsidRDefault="00643659" w:rsidP="00643659">
            <w:pPr>
              <w:pStyle w:val="Pa41"/>
              <w:ind w:left="22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643659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a) Označite na slici valnu duljinu. </w:t>
            </w:r>
          </w:p>
          <w:p w:rsidR="00643659" w:rsidRPr="00643659" w:rsidRDefault="00643659" w:rsidP="00643659">
            <w:pPr>
              <w:pStyle w:val="Pa41"/>
              <w:ind w:left="22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643659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b) Koliko ima valnih duljina između točaka A i B? </w:t>
            </w:r>
          </w:p>
          <w:p w:rsidR="00643659" w:rsidRPr="00643659" w:rsidRDefault="00643659" w:rsidP="00643659">
            <w:pPr>
              <w:pStyle w:val="Pa41"/>
              <w:ind w:left="22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643659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c) Valna duljina iznosi: </w:t>
            </w:r>
          </w:p>
          <w:p w:rsidR="00643659" w:rsidRDefault="00643659" w:rsidP="00643659">
            <w:pPr>
              <w:pStyle w:val="Pa41"/>
              <w:ind w:left="22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643659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d) Ako je brzina valova 6 cm/s, kolika je frekvencija vala? </w:t>
            </w:r>
          </w:p>
          <w:p w:rsidR="00040456" w:rsidRDefault="00040456" w:rsidP="00040456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040456" w:rsidRDefault="00040456" w:rsidP="00040456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J</w:t>
            </w:r>
            <w:r w:rsidRPr="00F14E57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avljaju se, komentiraju,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iznose svoje ideje, </w:t>
            </w:r>
            <w:r w:rsidRPr="00F14E57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odgovaraju na pitanja, prozvani učenici dolaze pred ploču i rješavaju zadatke na ploči.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Ostali pregledavaju svoja rješenja.</w:t>
            </w:r>
          </w:p>
          <w:p w:rsidR="001D1C44" w:rsidRPr="00643659" w:rsidRDefault="001D1C44" w:rsidP="00A11F1C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617DA3" w:rsidRPr="00040456" w:rsidRDefault="00617DA3" w:rsidP="00617DA3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  <w:r w:rsidRPr="00040456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 xml:space="preserve">Rješenje: </w:t>
            </w:r>
          </w:p>
          <w:p w:rsidR="001D1C44" w:rsidRPr="00643659" w:rsidRDefault="001D1C44" w:rsidP="00A11F1C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617DA3" w:rsidRPr="00617DA3" w:rsidRDefault="00617DA3" w:rsidP="00617DA3">
            <w:pPr>
              <w:spacing w:after="0" w:line="240" w:lineRule="auto"/>
              <w:rPr>
                <w:rFonts w:asciiTheme="minorHAnsi" w:eastAsia="Times New Roman" w:hAnsiTheme="minorHAnsi" w:cs="Calibri"/>
                <w:i/>
                <w:noProof w:val="0"/>
                <w:sz w:val="20"/>
                <w:szCs w:val="20"/>
                <w:lang w:eastAsia="hr-HR"/>
              </w:rPr>
            </w:pPr>
            <w:r w:rsidRPr="00617DA3">
              <w:rPr>
                <w:rFonts w:asciiTheme="minorHAnsi" w:eastAsia="Times New Roman" w:hAnsiTheme="minorHAnsi" w:cs="Calibri"/>
                <w:i/>
                <w:noProof w:val="0"/>
                <w:sz w:val="20"/>
                <w:szCs w:val="20"/>
                <w:lang w:eastAsia="hr-HR"/>
              </w:rPr>
              <w:t>b) n = 5</w:t>
            </w:r>
          </w:p>
          <w:p w:rsidR="00617DA3" w:rsidRPr="00617DA3" w:rsidRDefault="00617DA3" w:rsidP="00617DA3">
            <w:pPr>
              <w:spacing w:after="0" w:line="240" w:lineRule="auto"/>
              <w:rPr>
                <w:rFonts w:asciiTheme="minorHAnsi" w:eastAsia="Times New Roman" w:hAnsiTheme="minorHAnsi" w:cs="Calibri"/>
                <w:noProof w:val="0"/>
                <w:sz w:val="20"/>
                <w:szCs w:val="20"/>
                <w:lang w:eastAsia="hr-HR"/>
              </w:rPr>
            </w:pPr>
            <w:r w:rsidRPr="00617DA3">
              <w:rPr>
                <w:rFonts w:asciiTheme="minorHAnsi" w:eastAsia="Times New Roman" w:hAnsiTheme="minorHAnsi" w:cs="Calibri"/>
                <w:i/>
                <w:noProof w:val="0"/>
                <w:sz w:val="20"/>
                <w:szCs w:val="20"/>
                <w:lang w:eastAsia="hr-HR"/>
              </w:rPr>
              <w:t xml:space="preserve">c) λ = 15 </w:t>
            </w:r>
            <w:r w:rsidRPr="00617DA3">
              <w:rPr>
                <w:rFonts w:asciiTheme="minorHAnsi" w:eastAsia="Times New Roman" w:hAnsiTheme="minorHAnsi" w:cs="Calibri"/>
                <w:noProof w:val="0"/>
                <w:sz w:val="20"/>
                <w:szCs w:val="20"/>
                <w:lang w:eastAsia="hr-HR"/>
              </w:rPr>
              <w:t>cm</w:t>
            </w:r>
            <w:r w:rsidRPr="00617DA3">
              <w:rPr>
                <w:rFonts w:asciiTheme="minorHAnsi" w:eastAsia="Times New Roman" w:hAnsiTheme="minorHAnsi" w:cs="Calibri"/>
                <w:i/>
                <w:noProof w:val="0"/>
                <w:sz w:val="20"/>
                <w:szCs w:val="20"/>
                <w:lang w:eastAsia="hr-HR"/>
              </w:rPr>
              <w:t xml:space="preserve"> : 5 = 3 </w:t>
            </w:r>
            <w:r w:rsidRPr="00617DA3">
              <w:rPr>
                <w:rFonts w:asciiTheme="minorHAnsi" w:eastAsia="Times New Roman" w:hAnsiTheme="minorHAnsi" w:cs="Calibri"/>
                <w:noProof w:val="0"/>
                <w:sz w:val="20"/>
                <w:szCs w:val="20"/>
                <w:lang w:eastAsia="hr-HR"/>
              </w:rPr>
              <w:t>cm</w:t>
            </w:r>
          </w:p>
          <w:p w:rsidR="001D1C44" w:rsidRDefault="00617DA3" w:rsidP="00617DA3">
            <w:pPr>
              <w:spacing w:after="0" w:line="240" w:lineRule="auto"/>
              <w:jc w:val="both"/>
              <w:rPr>
                <w:rFonts w:asciiTheme="minorHAnsi" w:eastAsia="Times New Roman" w:hAnsiTheme="minorHAnsi" w:cs="Calibri"/>
                <w:i/>
                <w:noProof w:val="0"/>
                <w:sz w:val="20"/>
                <w:szCs w:val="20"/>
                <w:lang w:eastAsia="hr-HR"/>
              </w:rPr>
            </w:pPr>
            <w:r w:rsidRPr="00617DA3">
              <w:rPr>
                <w:rFonts w:asciiTheme="minorHAnsi" w:eastAsia="Times New Roman" w:hAnsiTheme="minorHAnsi" w:cs="Calibri"/>
                <w:i/>
                <w:noProof w:val="0"/>
                <w:sz w:val="20"/>
                <w:szCs w:val="20"/>
                <w:lang w:eastAsia="hr-HR"/>
              </w:rPr>
              <w:lastRenderedPageBreak/>
              <w:t xml:space="preserve">d) </w:t>
            </w:r>
            <w:r w:rsidRPr="00617DA3">
              <w:rPr>
                <w:rFonts w:asciiTheme="minorHAnsi" w:eastAsia="Times New Roman" w:hAnsiTheme="minorHAnsi" w:cs="Calibri"/>
                <w:i/>
                <w:noProof w:val="0"/>
                <w:position w:val="-30"/>
                <w:sz w:val="20"/>
                <w:szCs w:val="20"/>
                <w:lang w:eastAsia="hr-HR"/>
              </w:rPr>
              <w:object w:dxaOrig="2780" w:dyaOrig="960">
                <v:shape id="_x0000_i1043" type="#_x0000_t75" style="width:102.6pt;height:35.4pt" o:ole="">
                  <v:imagedata r:id="rId42" o:title=""/>
                </v:shape>
                <o:OLEObject Type="Embed" ProgID="Equation.DSMT4" ShapeID="_x0000_i1043" DrawAspect="Content" ObjectID="_1659778962" r:id="rId43"/>
              </w:object>
            </w:r>
          </w:p>
          <w:p w:rsidR="00617DA3" w:rsidRDefault="00617DA3" w:rsidP="00617DA3">
            <w:pPr>
              <w:spacing w:after="0" w:line="240" w:lineRule="auto"/>
              <w:jc w:val="both"/>
              <w:rPr>
                <w:rFonts w:asciiTheme="minorHAnsi" w:eastAsia="Times New Roman" w:hAnsiTheme="minorHAnsi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617DA3" w:rsidRPr="00617DA3" w:rsidRDefault="00617DA3" w:rsidP="00617DA3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617DA3" w:rsidRPr="00617DA3" w:rsidRDefault="00617DA3" w:rsidP="00617DA3">
            <w:pPr>
              <w:spacing w:after="0" w:line="240" w:lineRule="auto"/>
              <w:jc w:val="both"/>
              <w:rPr>
                <w:b/>
                <w:sz w:val="20"/>
                <w:szCs w:val="20"/>
                <w:u w:val="single"/>
              </w:rPr>
            </w:pPr>
            <w:r w:rsidRPr="00617DA3">
              <w:rPr>
                <w:b/>
                <w:sz w:val="20"/>
                <w:szCs w:val="20"/>
                <w:u w:val="single"/>
              </w:rPr>
              <w:t>RB, str. 109., zad. 8.</w:t>
            </w:r>
          </w:p>
          <w:p w:rsidR="00617DA3" w:rsidRPr="00617DA3" w:rsidRDefault="00617DA3" w:rsidP="00617DA3">
            <w:pPr>
              <w:pStyle w:val="Pa15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617DA3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Uređaj za valove proizvede ravni val na vodi tako da letvica udari površinu vode 8 puta u 2 s. </w:t>
            </w:r>
          </w:p>
          <w:p w:rsidR="00617DA3" w:rsidRPr="00617DA3" w:rsidRDefault="00617DA3" w:rsidP="00617DA3">
            <w:pPr>
              <w:pStyle w:val="Pa16"/>
              <w:ind w:left="22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617DA3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a) Kolika je frekvencija valova? </w:t>
            </w:r>
          </w:p>
          <w:p w:rsidR="00617DA3" w:rsidRPr="00617DA3" w:rsidRDefault="00617DA3" w:rsidP="00617DA3">
            <w:pPr>
              <w:pStyle w:val="Pa100"/>
              <w:ind w:left="22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617DA3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b) Period valova iznosi: __________. </w:t>
            </w:r>
          </w:p>
          <w:p w:rsidR="00617DA3" w:rsidRPr="00617DA3" w:rsidRDefault="00617DA3" w:rsidP="00617DA3">
            <w:pPr>
              <w:pStyle w:val="Pa100"/>
              <w:ind w:left="22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617DA3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c) Označite na slici valnu duljinu. </w:t>
            </w:r>
          </w:p>
          <w:p w:rsidR="00617DA3" w:rsidRPr="00617DA3" w:rsidRDefault="00617DA3" w:rsidP="00617DA3">
            <w:pPr>
              <w:pStyle w:val="Pa100"/>
              <w:ind w:left="22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617DA3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d) Valna duljina iznosi: _________ . </w:t>
            </w:r>
          </w:p>
          <w:p w:rsidR="00617DA3" w:rsidRDefault="00617DA3" w:rsidP="00617DA3">
            <w:pPr>
              <w:pStyle w:val="Pa10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  </w:t>
            </w:r>
            <w:r w:rsidRPr="00617DA3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e) Kolika je brzina širenja vala? </w:t>
            </w:r>
          </w:p>
          <w:p w:rsidR="00040456" w:rsidRDefault="00040456" w:rsidP="00040456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617DA3" w:rsidRDefault="00040456" w:rsidP="00040456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J</w:t>
            </w:r>
            <w:r w:rsidRPr="00F14E57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avljaju se, komentiraju,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iznose svoje ideje, </w:t>
            </w:r>
            <w:r w:rsidRPr="00F14E57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odgovaraju na pitanja, prozvani učenici dolaze pred ploču i rješavaju zadatke na ploči.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Ostali pregledavaju svoja rješenja.</w:t>
            </w:r>
          </w:p>
          <w:p w:rsidR="00040456" w:rsidRPr="00040456" w:rsidRDefault="00040456" w:rsidP="00040456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617DA3" w:rsidRPr="00040456" w:rsidRDefault="00617DA3" w:rsidP="00617DA3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  <w:r w:rsidRPr="00040456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 xml:space="preserve">Rješenje: </w:t>
            </w:r>
          </w:p>
          <w:p w:rsidR="001D1C44" w:rsidRPr="00617DA3" w:rsidRDefault="001D1C44" w:rsidP="00A11F1C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A11F1C" w:rsidRDefault="00617DA3" w:rsidP="00617DA3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  <w:r w:rsidRPr="006165DB">
              <w:rPr>
                <w:rFonts w:asciiTheme="minorHAnsi" w:eastAsia="Times New Roman" w:hAnsiTheme="minorHAnsi" w:cs="Calibri"/>
                <w:i/>
                <w:noProof w:val="0"/>
                <w:position w:val="-98"/>
                <w:sz w:val="18"/>
                <w:szCs w:val="18"/>
                <w:lang w:eastAsia="hr-HR"/>
              </w:rPr>
              <w:object w:dxaOrig="3820" w:dyaOrig="2079">
                <v:shape id="_x0000_i1044" type="#_x0000_t75" style="width:139.2pt;height:76.2pt" o:ole="">
                  <v:imagedata r:id="rId44" o:title=""/>
                </v:shape>
                <o:OLEObject Type="Embed" ProgID="Equation.DSMT4" ShapeID="_x0000_i1044" DrawAspect="Content" ObjectID="_1659778963" r:id="rId45"/>
              </w:object>
            </w:r>
          </w:p>
          <w:p w:rsidR="00617DA3" w:rsidRPr="00617DA3" w:rsidRDefault="00617DA3" w:rsidP="00617DA3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</w:tc>
      </w:tr>
      <w:tr w:rsidR="007C355E" w:rsidRPr="00E704E0" w:rsidTr="00AE4FC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27"/>
          <w:jc w:val="center"/>
        </w:trPr>
        <w:tc>
          <w:tcPr>
            <w:tcW w:w="11188" w:type="dxa"/>
            <w:gridSpan w:val="8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7C355E" w:rsidRPr="00E704E0" w:rsidRDefault="007C355E" w:rsidP="0034188C">
            <w:pPr>
              <w:spacing w:after="0" w:line="240" w:lineRule="auto"/>
              <w:textAlignment w:val="baseline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E704E0"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  <w:lastRenderedPageBreak/>
              <w:t>Završni dio (primjena modela):</w:t>
            </w:r>
          </w:p>
        </w:tc>
      </w:tr>
      <w:tr w:rsidR="00D70BA4" w:rsidRPr="00E704E0" w:rsidTr="00AE4FC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3"/>
          <w:jc w:val="center"/>
        </w:trPr>
        <w:tc>
          <w:tcPr>
            <w:tcW w:w="11188" w:type="dxa"/>
            <w:gridSpan w:val="8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081B5B" w:rsidRDefault="00E7205B" w:rsidP="00081B5B">
            <w:pPr>
              <w:spacing w:after="0" w:line="240" w:lineRule="auto"/>
              <w:rPr>
                <w:sz w:val="20"/>
                <w:szCs w:val="20"/>
                <w:lang w:val="pl-PL"/>
              </w:rPr>
            </w:pPr>
            <w:r>
              <w:rPr>
                <w:sz w:val="20"/>
                <w:szCs w:val="20"/>
                <w:lang w:eastAsia="hr-HR"/>
              </w:rPr>
              <w:t>Učenici odgovaraju na postavljena pitanja. Raspravljaju i argumentiraju svoje mišljenje</w:t>
            </w:r>
            <w:r w:rsidRPr="00081B5B">
              <w:rPr>
                <w:sz w:val="20"/>
                <w:szCs w:val="20"/>
                <w:lang w:eastAsia="hr-HR"/>
              </w:rPr>
              <w:t>.</w:t>
            </w:r>
            <w:r w:rsidR="00081B5B" w:rsidRPr="00081B5B">
              <w:rPr>
                <w:sz w:val="20"/>
                <w:szCs w:val="20"/>
                <w:lang w:val="pl-PL"/>
              </w:rPr>
              <w:t xml:space="preserve"> </w:t>
            </w:r>
          </w:p>
          <w:p w:rsidR="00081B5B" w:rsidRDefault="00081B5B" w:rsidP="00081B5B">
            <w:pPr>
              <w:spacing w:after="0" w:line="240" w:lineRule="auto"/>
              <w:rPr>
                <w:sz w:val="20"/>
                <w:szCs w:val="20"/>
                <w:lang w:val="pl-PL"/>
              </w:rPr>
            </w:pPr>
            <w:r w:rsidRPr="00081B5B">
              <w:rPr>
                <w:sz w:val="20"/>
                <w:szCs w:val="20"/>
                <w:lang w:val="pl-PL"/>
              </w:rPr>
              <w:t>Sudjeluju u analizi i diskusiji dobivenih rješenja.</w:t>
            </w:r>
          </w:p>
          <w:p w:rsidR="00591DF4" w:rsidRDefault="00591DF4" w:rsidP="00081B5B">
            <w:pPr>
              <w:spacing w:after="0" w:line="240" w:lineRule="auto"/>
              <w:rPr>
                <w:sz w:val="20"/>
                <w:szCs w:val="20"/>
                <w:lang w:val="pl-PL"/>
              </w:rPr>
            </w:pPr>
          </w:p>
          <w:p w:rsidR="00B63E9A" w:rsidRPr="00B63E9A" w:rsidRDefault="00B63E9A" w:rsidP="00B63E9A">
            <w:pPr>
              <w:spacing w:after="0"/>
              <w:rPr>
                <w:b/>
                <w:sz w:val="20"/>
                <w:szCs w:val="20"/>
                <w:lang w:eastAsia="hr-HR"/>
              </w:rPr>
            </w:pPr>
          </w:p>
          <w:p w:rsidR="00B63E9A" w:rsidRPr="00B63E9A" w:rsidRDefault="00B63E9A" w:rsidP="00B63E9A">
            <w:pPr>
              <w:spacing w:after="0"/>
              <w:rPr>
                <w:b/>
                <w:i/>
                <w:sz w:val="20"/>
                <w:szCs w:val="20"/>
                <w:u w:val="single"/>
                <w:lang w:eastAsia="hr-HR"/>
              </w:rPr>
            </w:pPr>
            <w:r w:rsidRPr="00B63E9A">
              <w:rPr>
                <w:b/>
                <w:sz w:val="20"/>
                <w:szCs w:val="20"/>
                <w:u w:val="single"/>
                <w:lang w:eastAsia="hr-HR"/>
              </w:rPr>
              <w:t xml:space="preserve">Udžbenik, str. 95., </w:t>
            </w:r>
            <w:r w:rsidRPr="00B63E9A">
              <w:rPr>
                <w:b/>
                <w:i/>
                <w:sz w:val="20"/>
                <w:szCs w:val="20"/>
                <w:u w:val="single"/>
                <w:lang w:eastAsia="hr-HR"/>
              </w:rPr>
              <w:t>Jeste li razumjeli?</w:t>
            </w:r>
          </w:p>
          <w:p w:rsidR="00B63E9A" w:rsidRPr="00B63E9A" w:rsidRDefault="00B63E9A" w:rsidP="00B63E9A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  <w:r w:rsidRPr="00B63E9A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1. Što je valna duljina?</w:t>
            </w:r>
          </w:p>
          <w:p w:rsidR="00B63E9A" w:rsidRPr="00B63E9A" w:rsidRDefault="00B63E9A" w:rsidP="00B63E9A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  <w:r w:rsidRPr="00B63E9A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2. Kako zovemo visinu valnog brijega?</w:t>
            </w:r>
          </w:p>
          <w:p w:rsidR="00B63E9A" w:rsidRPr="00B63E9A" w:rsidRDefault="00B63E9A" w:rsidP="00B63E9A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  <w:r w:rsidRPr="00B63E9A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3. Što je period vala?</w:t>
            </w:r>
          </w:p>
          <w:p w:rsidR="00B63E9A" w:rsidRPr="00B63E9A" w:rsidRDefault="00B63E9A" w:rsidP="00B63E9A">
            <w:pPr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  <w:r w:rsidRPr="00B63E9A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4. Kako nazivamo broj titraja u jednoj sekundi?</w:t>
            </w:r>
          </w:p>
          <w:p w:rsidR="00591DF4" w:rsidRDefault="00591DF4" w:rsidP="00591DF4">
            <w:pPr>
              <w:spacing w:after="0"/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</w:pPr>
          </w:p>
          <w:p w:rsidR="008D51AB" w:rsidRPr="002A160C" w:rsidRDefault="008D51AB" w:rsidP="008D51AB">
            <w:pPr>
              <w:spacing w:after="0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Odgovaraju na pitanja, rješavaju zadatke</w:t>
            </w:r>
            <w:r w:rsidRPr="002A160C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u RB ili usmeno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, čitaju rješenja te sudjeluju</w:t>
            </w:r>
            <w:r w:rsidRPr="002A160C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u razgovoru.</w:t>
            </w:r>
          </w:p>
          <w:p w:rsidR="008D51AB" w:rsidRPr="008D51AB" w:rsidRDefault="008D51AB" w:rsidP="008D51AB">
            <w:pPr>
              <w:spacing w:after="0"/>
              <w:jc w:val="both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  <w:r>
              <w:rPr>
                <w:sz w:val="20"/>
                <w:szCs w:val="20"/>
                <w:lang w:eastAsia="hr-HR"/>
              </w:rPr>
              <w:t>Raspravljaju i argumentiraju svoje mišljenje</w:t>
            </w:r>
          </w:p>
          <w:p w:rsidR="008D51AB" w:rsidRDefault="008D51AB" w:rsidP="008D51AB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081B5B">
              <w:rPr>
                <w:sz w:val="20"/>
                <w:szCs w:val="20"/>
                <w:lang w:val="pl-PL"/>
              </w:rPr>
              <w:t>Sudjeluju u analizi i diskusiji dobivenih rješenja</w:t>
            </w:r>
            <w:r>
              <w:rPr>
                <w:sz w:val="20"/>
                <w:szCs w:val="20"/>
                <w:lang w:val="pl-PL"/>
              </w:rPr>
              <w:t>.</w:t>
            </w:r>
          </w:p>
          <w:p w:rsidR="008D51AB" w:rsidRDefault="008D51AB" w:rsidP="00591DF4">
            <w:pPr>
              <w:spacing w:after="0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B63E9A" w:rsidRPr="00040456" w:rsidRDefault="00591DF4" w:rsidP="00591DF4">
            <w:pPr>
              <w:spacing w:after="0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040456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>Rješenje:</w:t>
            </w:r>
          </w:p>
          <w:p w:rsidR="00B63E9A" w:rsidRPr="00B63E9A" w:rsidRDefault="00B63E9A" w:rsidP="00B63E9A">
            <w:pPr>
              <w:spacing w:after="0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B63E9A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1. Valna duljina je razmak između dva susjedna brijega ili dva susjedna dola.</w:t>
            </w:r>
          </w:p>
          <w:p w:rsidR="00B63E9A" w:rsidRPr="00B63E9A" w:rsidRDefault="00B63E9A" w:rsidP="00B63E9A">
            <w:pPr>
              <w:spacing w:after="0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B63E9A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2. Visinu valnog brijega nazivamo amplituda.</w:t>
            </w:r>
          </w:p>
          <w:p w:rsidR="00B63E9A" w:rsidRPr="00B63E9A" w:rsidRDefault="00B63E9A" w:rsidP="00B63E9A">
            <w:pPr>
              <w:spacing w:after="0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B63E9A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3. Period vala je vrijeme potrebno da val prijeđe put od jedne valne duljine.</w:t>
            </w:r>
          </w:p>
          <w:p w:rsidR="00B63E9A" w:rsidRDefault="00B63E9A" w:rsidP="00B63E9A">
            <w:pPr>
              <w:spacing w:after="0"/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</w:pPr>
            <w:r w:rsidRPr="00B63E9A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4. Broj titraja u jednoj sekundi nazivamo frekvencijom</w:t>
            </w:r>
            <w:r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>.</w:t>
            </w:r>
          </w:p>
          <w:p w:rsidR="002A160C" w:rsidRDefault="002A160C" w:rsidP="00081B5B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B63E9A" w:rsidRPr="00B63E9A" w:rsidRDefault="00B63E9A" w:rsidP="00081B5B">
            <w:pPr>
              <w:spacing w:after="0" w:line="240" w:lineRule="auto"/>
              <w:rPr>
                <w:rFonts w:eastAsia="Times New Roman" w:cs="Calibri"/>
                <w:b/>
                <w:i/>
                <w:noProof w:val="0"/>
                <w:sz w:val="20"/>
                <w:szCs w:val="20"/>
                <w:lang w:eastAsia="hr-HR"/>
              </w:rPr>
            </w:pPr>
          </w:p>
          <w:p w:rsidR="00B63E9A" w:rsidRPr="00B63E9A" w:rsidRDefault="00B63E9A" w:rsidP="00B63E9A">
            <w:pPr>
              <w:spacing w:after="0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  <w:u w:val="single"/>
              </w:rPr>
            </w:pPr>
            <w:r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  <w:u w:val="single"/>
              </w:rPr>
              <w:t>RB, str. 107</w:t>
            </w:r>
            <w:r w:rsidRPr="00B63E9A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  <w:u w:val="single"/>
              </w:rPr>
              <w:t>., zad. 1.</w:t>
            </w:r>
          </w:p>
          <w:p w:rsidR="00B63E9A" w:rsidRDefault="00B63E9A" w:rsidP="00B63E9A">
            <w:pPr>
              <w:pStyle w:val="Pa15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B63E9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Spojite pojmove s njihovim značenjem: </w:t>
            </w:r>
          </w:p>
          <w:p w:rsidR="00B63E9A" w:rsidRPr="00B63E9A" w:rsidRDefault="00B63E9A" w:rsidP="00B63E9A">
            <w:pPr>
              <w:rPr>
                <w:sz w:val="6"/>
                <w:szCs w:val="6"/>
              </w:rPr>
            </w:pPr>
          </w:p>
          <w:p w:rsidR="00B63E9A" w:rsidRPr="00B63E9A" w:rsidRDefault="00B63E9A" w:rsidP="00B63E9A">
            <w:pPr>
              <w:pStyle w:val="Pa41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B63E9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valna duljina    broj titraja u jednoj sekundi </w:t>
            </w:r>
          </w:p>
          <w:p w:rsidR="00B63E9A" w:rsidRPr="00B63E9A" w:rsidRDefault="00B63E9A" w:rsidP="00B63E9A">
            <w:pPr>
              <w:pStyle w:val="Pa41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B63E9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amplituda        udaljenost između dva susjedna brijega </w:t>
            </w:r>
          </w:p>
          <w:p w:rsidR="00B63E9A" w:rsidRPr="00B63E9A" w:rsidRDefault="00B63E9A" w:rsidP="00B63E9A">
            <w:pPr>
              <w:pStyle w:val="Pa41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B63E9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period               visina valnog brijega </w:t>
            </w:r>
          </w:p>
          <w:p w:rsidR="00B63E9A" w:rsidRPr="00B63E9A" w:rsidRDefault="00B63E9A" w:rsidP="00B63E9A">
            <w:pPr>
              <w:spacing w:after="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B63E9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frekvencija       vrijeme potrebno da val prijeđe put </w:t>
            </w:r>
          </w:p>
          <w:p w:rsidR="00B63E9A" w:rsidRPr="00B63E9A" w:rsidRDefault="00B63E9A" w:rsidP="00B63E9A">
            <w:pPr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B63E9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                         jednak jednoj valnoj duljini</w:t>
            </w:r>
          </w:p>
          <w:p w:rsidR="00B63E9A" w:rsidRPr="00B63E9A" w:rsidRDefault="00B63E9A" w:rsidP="00B63E9A">
            <w:pPr>
              <w:spacing w:after="0" w:line="240" w:lineRule="auto"/>
              <w:jc w:val="both"/>
              <w:rPr>
                <w:rFonts w:cs="Slo SK TheSans Italic"/>
                <w:b/>
                <w:color w:val="000000"/>
                <w:sz w:val="20"/>
                <w:szCs w:val="20"/>
                <w:u w:val="single"/>
              </w:rPr>
            </w:pPr>
            <w:r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  <w:u w:val="single"/>
              </w:rPr>
              <w:t>RB, str. 116</w:t>
            </w:r>
            <w:r w:rsidRPr="00B63E9A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  <w:u w:val="single"/>
              </w:rPr>
              <w:t xml:space="preserve">., zad. 1.  </w:t>
            </w:r>
            <w:r w:rsidRPr="00B63E9A">
              <w:rPr>
                <w:rFonts w:cs="Slo SK TheSans Italic"/>
                <w:b/>
                <w:color w:val="000000"/>
                <w:sz w:val="20"/>
                <w:szCs w:val="20"/>
                <w:u w:val="single"/>
              </w:rPr>
              <w:t>Popunite tablicu.</w:t>
            </w:r>
          </w:p>
          <w:p w:rsidR="00B63E9A" w:rsidRPr="00722B00" w:rsidRDefault="00B63E9A" w:rsidP="00B63E9A">
            <w:pPr>
              <w:spacing w:after="0" w:line="240" w:lineRule="auto"/>
              <w:jc w:val="both"/>
              <w:rPr>
                <w:sz w:val="18"/>
                <w:szCs w:val="18"/>
              </w:rPr>
            </w:pPr>
          </w:p>
          <w:p w:rsidR="00B63E9A" w:rsidRDefault="00B63E9A" w:rsidP="00081B5B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B63E9A" w:rsidRDefault="00B63E9A" w:rsidP="00081B5B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B63E9A">
              <w:rPr>
                <w:rFonts w:eastAsia="Times New Roman" w:cs="Calibri"/>
                <w:i/>
                <w:sz w:val="20"/>
                <w:szCs w:val="20"/>
                <w:lang w:eastAsia="hr-HR"/>
              </w:rPr>
              <w:drawing>
                <wp:inline distT="0" distB="0" distL="0" distR="0">
                  <wp:extent cx="2978121" cy="1120140"/>
                  <wp:effectExtent l="19050" t="0" r="0" b="0"/>
                  <wp:docPr id="257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/>
                          <a:srcRect l="13258" t="28972" r="34010" b="3925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0981" cy="112121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63E9A" w:rsidRDefault="00B63E9A" w:rsidP="00081B5B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B63E9A" w:rsidRDefault="00B63E9A" w:rsidP="00081B5B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B63E9A" w:rsidRPr="00B63E9A" w:rsidRDefault="00B63E9A" w:rsidP="00B63E9A">
            <w:pPr>
              <w:spacing w:after="0"/>
              <w:jc w:val="both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  <w:u w:val="single"/>
              </w:rPr>
            </w:pPr>
            <w:r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  <w:u w:val="single"/>
              </w:rPr>
              <w:t>RB, str. 108</w:t>
            </w:r>
            <w:r w:rsidRPr="00B63E9A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  <w:u w:val="single"/>
              </w:rPr>
              <w:t>., zad. 3.</w:t>
            </w:r>
          </w:p>
          <w:p w:rsidR="00B63E9A" w:rsidRPr="00B63E9A" w:rsidRDefault="00B63E9A" w:rsidP="00B63E9A">
            <w:pPr>
              <w:spacing w:after="0"/>
              <w:jc w:val="both"/>
              <w:rPr>
                <w:rFonts w:asciiTheme="minorHAnsi" w:hAnsiTheme="minorHAnsi"/>
                <w:sz w:val="20"/>
                <w:szCs w:val="20"/>
              </w:rPr>
            </w:pPr>
            <w:r w:rsidRPr="00B63E9A">
              <w:rPr>
                <w:rFonts w:asciiTheme="minorHAnsi" w:hAnsiTheme="minorHAnsi"/>
                <w:sz w:val="20"/>
                <w:szCs w:val="20"/>
              </w:rPr>
              <w:t>Točkama A, B i C pridružite točke A</w:t>
            </w:r>
            <w:r w:rsidRPr="00B63E9A">
              <w:rPr>
                <w:rFonts w:asciiTheme="minorHAnsi" w:hAnsiTheme="minorHAnsi" w:cs="Myriad Pro"/>
                <w:sz w:val="20"/>
                <w:szCs w:val="20"/>
              </w:rPr>
              <w:t>’</w:t>
            </w:r>
            <w:r w:rsidRPr="00B63E9A">
              <w:rPr>
                <w:rFonts w:asciiTheme="minorHAnsi" w:hAnsiTheme="minorHAnsi"/>
                <w:sz w:val="20"/>
                <w:szCs w:val="20"/>
              </w:rPr>
              <w:t>, B</w:t>
            </w:r>
            <w:r w:rsidRPr="00B63E9A">
              <w:rPr>
                <w:rFonts w:asciiTheme="minorHAnsi" w:hAnsiTheme="minorHAnsi" w:cs="Myriad Pro"/>
                <w:sz w:val="20"/>
                <w:szCs w:val="20"/>
              </w:rPr>
              <w:t xml:space="preserve">’ </w:t>
            </w:r>
            <w:r w:rsidRPr="00B63E9A">
              <w:rPr>
                <w:rFonts w:asciiTheme="minorHAnsi" w:hAnsiTheme="minorHAnsi"/>
                <w:sz w:val="20"/>
                <w:szCs w:val="20"/>
              </w:rPr>
              <w:t>i C</w:t>
            </w:r>
            <w:r w:rsidRPr="00B63E9A">
              <w:rPr>
                <w:rFonts w:asciiTheme="minorHAnsi" w:hAnsiTheme="minorHAnsi" w:cs="Myriad Pro"/>
                <w:sz w:val="20"/>
                <w:szCs w:val="20"/>
              </w:rPr>
              <w:t xml:space="preserve">’ </w:t>
            </w:r>
            <w:r w:rsidRPr="00B63E9A">
              <w:rPr>
                <w:rFonts w:asciiTheme="minorHAnsi" w:hAnsiTheme="minorHAnsi"/>
                <w:sz w:val="20"/>
                <w:szCs w:val="20"/>
              </w:rPr>
              <w:t>koje su od njih udaljene za jednu valnu duljinu.</w:t>
            </w:r>
          </w:p>
          <w:p w:rsidR="00617DA3" w:rsidRDefault="00617DA3" w:rsidP="00617DA3">
            <w:pPr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617DA3" w:rsidRPr="00617DA3" w:rsidRDefault="00617DA3" w:rsidP="00617DA3">
            <w:pP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617DA3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Odgovaraju na pitanja, komuniciraju s nastavnikom i međusobno, rješavaju zadatak u RB i naglas čitaju rješenja.</w:t>
            </w:r>
          </w:p>
          <w:p w:rsidR="00617DA3" w:rsidRPr="00617DA3" w:rsidRDefault="00617DA3" w:rsidP="00617DA3">
            <w:pPr>
              <w:spacing w:after="0"/>
              <w:rPr>
                <w:b/>
                <w:i/>
                <w:sz w:val="20"/>
                <w:szCs w:val="20"/>
                <w:u w:val="single"/>
                <w:lang w:eastAsia="hr-HR"/>
              </w:rPr>
            </w:pPr>
            <w:r w:rsidRPr="00617DA3">
              <w:rPr>
                <w:b/>
                <w:sz w:val="20"/>
                <w:szCs w:val="20"/>
                <w:u w:val="single"/>
                <w:lang w:eastAsia="hr-HR"/>
              </w:rPr>
              <w:t xml:space="preserve">Udžbenik, str. 95., </w:t>
            </w:r>
            <w:r w:rsidRPr="00617DA3">
              <w:rPr>
                <w:b/>
                <w:i/>
                <w:sz w:val="20"/>
                <w:szCs w:val="20"/>
                <w:u w:val="single"/>
                <w:lang w:eastAsia="hr-HR"/>
              </w:rPr>
              <w:t>Jeste li razumjeli?</w:t>
            </w:r>
          </w:p>
          <w:p w:rsidR="00617DA3" w:rsidRPr="00617DA3" w:rsidRDefault="00617DA3" w:rsidP="00617DA3">
            <w:pPr>
              <w:spacing w:after="0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617DA3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5. Čemu je jednaka brzina vala?</w:t>
            </w:r>
          </w:p>
          <w:p w:rsidR="00617DA3" w:rsidRDefault="00617DA3" w:rsidP="00617DA3">
            <w:pPr>
              <w:spacing w:after="0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617DA3" w:rsidRPr="00040456" w:rsidRDefault="00617DA3" w:rsidP="00617DA3">
            <w:pPr>
              <w:spacing w:after="0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040456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>Rješenje:</w:t>
            </w:r>
          </w:p>
          <w:p w:rsidR="00617DA3" w:rsidRPr="00617DA3" w:rsidRDefault="00617DA3" w:rsidP="00617DA3">
            <w:pP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617DA3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Brzina vala jednaka je umno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šku valne duljine i frekvencije vala.</w:t>
            </w:r>
          </w:p>
          <w:p w:rsidR="00617DA3" w:rsidRPr="00AF5A06" w:rsidRDefault="00AF5A06" w:rsidP="00617DA3">
            <w:pPr>
              <w:spacing w:after="0" w:line="240" w:lineRule="auto"/>
              <w:jc w:val="both"/>
              <w:rPr>
                <w:b/>
                <w:sz w:val="20"/>
                <w:szCs w:val="20"/>
                <w:u w:val="single"/>
              </w:rPr>
            </w:pPr>
            <w:r w:rsidRPr="00AF5A06">
              <w:rPr>
                <w:b/>
                <w:sz w:val="20"/>
                <w:szCs w:val="20"/>
                <w:u w:val="single"/>
              </w:rPr>
              <w:t>RB, str. 110</w:t>
            </w:r>
            <w:r w:rsidR="00617DA3" w:rsidRPr="00AF5A06">
              <w:rPr>
                <w:b/>
                <w:sz w:val="20"/>
                <w:szCs w:val="20"/>
                <w:u w:val="single"/>
              </w:rPr>
              <w:t xml:space="preserve">., zad. </w:t>
            </w:r>
            <w:r w:rsidRPr="00AF5A06">
              <w:rPr>
                <w:b/>
                <w:sz w:val="20"/>
                <w:szCs w:val="20"/>
                <w:u w:val="single"/>
              </w:rPr>
              <w:t>10</w:t>
            </w:r>
            <w:r w:rsidR="00617DA3" w:rsidRPr="00AF5A06">
              <w:rPr>
                <w:b/>
                <w:sz w:val="20"/>
                <w:szCs w:val="20"/>
                <w:u w:val="single"/>
              </w:rPr>
              <w:t>.</w:t>
            </w:r>
          </w:p>
          <w:p w:rsidR="00617DA3" w:rsidRPr="00617DA3" w:rsidRDefault="00617DA3" w:rsidP="00617DA3">
            <w:pPr>
              <w:spacing w:after="0"/>
              <w:rPr>
                <w:rFonts w:cs="Slo SK TheSans Plain"/>
                <w:color w:val="000000"/>
                <w:sz w:val="20"/>
                <w:szCs w:val="20"/>
              </w:rPr>
            </w:pPr>
            <w:r w:rsidRPr="00617DA3">
              <w:rPr>
                <w:rFonts w:cs="Slo SK TheSans Plain"/>
                <w:color w:val="000000"/>
                <w:sz w:val="20"/>
                <w:szCs w:val="20"/>
              </w:rPr>
              <w:t>Oba prikazana vala imaju frekvenciju 2 Hz.</w:t>
            </w:r>
          </w:p>
          <w:p w:rsidR="00B63E9A" w:rsidRPr="00617DA3" w:rsidRDefault="00B63E9A" w:rsidP="00081B5B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AA7F8C" w:rsidRDefault="00AF5A06" w:rsidP="0034188C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AF5A06">
              <w:rPr>
                <w:rFonts w:eastAsia="Times New Roman" w:cs="Calibri"/>
                <w:i/>
                <w:sz w:val="20"/>
                <w:szCs w:val="20"/>
                <w:lang w:eastAsia="hr-HR"/>
              </w:rPr>
              <w:drawing>
                <wp:inline distT="0" distB="0" distL="0" distR="0">
                  <wp:extent cx="1962150" cy="1531896"/>
                  <wp:effectExtent l="19050" t="0" r="0" b="0"/>
                  <wp:docPr id="260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 l="24064" t="17757" r="22077" b="149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0" cy="15318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40456" w:rsidRDefault="00040456" w:rsidP="00040456">
            <w:pPr>
              <w:rPr>
                <w:rFonts w:eastAsia="Times New Roman" w:cs="Calibri"/>
                <w:b/>
                <w:sz w:val="20"/>
                <w:szCs w:val="20"/>
                <w:lang w:eastAsia="hr-HR"/>
              </w:rPr>
            </w:pPr>
            <w:r>
              <w:rPr>
                <w:bCs/>
                <w:sz w:val="20"/>
                <w:szCs w:val="20"/>
              </w:rPr>
              <w:t>Učenici skeniranjem koda uz naslov nastavne teme pristupaju digitalnim nastavnim sadržajima i rješavaju kvizove (mogu biti podijeljeni u grupe):</w:t>
            </w:r>
            <w:r>
              <w:rPr>
                <w:b/>
                <w:bCs/>
                <w:color w:val="000000"/>
                <w:sz w:val="20"/>
                <w:szCs w:val="20"/>
              </w:rPr>
              <w:t xml:space="preserve">Provjeravam znanje– </w:t>
            </w:r>
            <w:r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>Kviz A i Kviz C</w:t>
            </w:r>
          </w:p>
          <w:p w:rsidR="00040456" w:rsidRPr="00125D25" w:rsidRDefault="00040456" w:rsidP="0034188C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</w:tc>
      </w:tr>
    </w:tbl>
    <w:p w:rsidR="00CF3D5D" w:rsidRDefault="00CF3D5D" w:rsidP="009E4B9D"/>
    <w:sectPr w:rsidR="00CF3D5D" w:rsidSect="007238FD">
      <w:pgSz w:w="11906" w:h="16838"/>
      <w:pgMar w:top="720" w:right="720" w:bottom="851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lo SK TheSans Plain">
    <w:altName w:val="Arial"/>
    <w:panose1 w:val="00000000000000000000"/>
    <w:charset w:val="00"/>
    <w:family w:val="modern"/>
    <w:notTrueType/>
    <w:pitch w:val="variable"/>
    <w:sig w:usb0="00000001" w:usb1="00000000" w:usb2="00000000" w:usb3="00000000" w:csb0="00000003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loSKTheSansSemiBold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lo SK TheSans Italic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yriad Pro">
    <w:panose1 w:val="020B0503030403020204"/>
    <w:charset w:val="00"/>
    <w:family w:val="swiss"/>
    <w:notTrueType/>
    <w:pitch w:val="variable"/>
    <w:sig w:usb0="20000287" w:usb1="00000001" w:usb2="00000000" w:usb3="00000000" w:csb0="0000019F" w:csb1="00000000"/>
  </w:font>
  <w:font w:name="SloSKTheSansExtraBold-Bold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loSKTheSansSemiBold-Italic"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Slo SK TheSans SemiBoldPlain">
    <w:altName w:val="Slo SK TheSans SemiBoldPlain"/>
    <w:panose1 w:val="00000000000000000000"/>
    <w:charset w:val="EE"/>
    <w:family w:val="swiss"/>
    <w:notTrueType/>
    <w:pitch w:val="default"/>
    <w:sig w:usb0="00000007" w:usb1="00000000" w:usb2="00000000" w:usb3="00000000" w:csb0="00000003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7D578A"/>
    <w:multiLevelType w:val="hybridMultilevel"/>
    <w:tmpl w:val="23722A80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A038DA"/>
    <w:multiLevelType w:val="hybridMultilevel"/>
    <w:tmpl w:val="F7122046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935D6"/>
    <w:multiLevelType w:val="hybridMultilevel"/>
    <w:tmpl w:val="16262F70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646969"/>
    <w:multiLevelType w:val="hybridMultilevel"/>
    <w:tmpl w:val="3EA00B92"/>
    <w:lvl w:ilvl="0" w:tplc="041A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4" w15:restartNumberingAfterBreak="0">
    <w:nsid w:val="4E1712F4"/>
    <w:multiLevelType w:val="multilevel"/>
    <w:tmpl w:val="C36824BC"/>
    <w:lvl w:ilvl="0">
      <w:numFmt w:val="bullet"/>
      <w:lvlText w:val="o"/>
      <w:lvlJc w:val="left"/>
      <w:pPr>
        <w:ind w:left="360" w:hanging="360"/>
      </w:pPr>
      <w:rPr>
        <w:rFonts w:ascii="Courier New" w:hAnsi="Courier New" w:cs="Courier New"/>
      </w:rPr>
    </w:lvl>
    <w:lvl w:ilvl="1">
      <w:numFmt w:val="bullet"/>
      <w:lvlText w:val="o"/>
      <w:lvlJc w:val="left"/>
      <w:pPr>
        <w:ind w:left="1080" w:hanging="360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1800" w:hanging="360"/>
      </w:pPr>
      <w:rPr>
        <w:rFonts w:ascii="Wingdings" w:hAnsi="Wingdings"/>
      </w:rPr>
    </w:lvl>
    <w:lvl w:ilvl="3">
      <w:numFmt w:val="bullet"/>
      <w:lvlText w:val=""/>
      <w:lvlJc w:val="left"/>
      <w:pPr>
        <w:ind w:left="2520" w:hanging="360"/>
      </w:pPr>
      <w:rPr>
        <w:rFonts w:ascii="Symbol" w:hAnsi="Symbol"/>
      </w:rPr>
    </w:lvl>
    <w:lvl w:ilvl="4">
      <w:numFmt w:val="bullet"/>
      <w:lvlText w:val="o"/>
      <w:lvlJc w:val="left"/>
      <w:pPr>
        <w:ind w:left="3240" w:hanging="360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3960" w:hanging="360"/>
      </w:pPr>
      <w:rPr>
        <w:rFonts w:ascii="Wingdings" w:hAnsi="Wingdings"/>
      </w:rPr>
    </w:lvl>
    <w:lvl w:ilvl="6">
      <w:numFmt w:val="bullet"/>
      <w:lvlText w:val=""/>
      <w:lvlJc w:val="left"/>
      <w:pPr>
        <w:ind w:left="4680" w:hanging="360"/>
      </w:pPr>
      <w:rPr>
        <w:rFonts w:ascii="Symbol" w:hAnsi="Symbol"/>
      </w:rPr>
    </w:lvl>
    <w:lvl w:ilvl="7">
      <w:numFmt w:val="bullet"/>
      <w:lvlText w:val="o"/>
      <w:lvlJc w:val="left"/>
      <w:pPr>
        <w:ind w:left="5400" w:hanging="360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6120" w:hanging="360"/>
      </w:pPr>
      <w:rPr>
        <w:rFonts w:ascii="Wingdings" w:hAnsi="Wingdings"/>
      </w:rPr>
    </w:lvl>
  </w:abstractNum>
  <w:abstractNum w:abstractNumId="5" w15:restartNumberingAfterBreak="0">
    <w:nsid w:val="556247A0"/>
    <w:multiLevelType w:val="hybridMultilevel"/>
    <w:tmpl w:val="4572823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B1155B7"/>
    <w:multiLevelType w:val="hybridMultilevel"/>
    <w:tmpl w:val="B6602766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45443E1"/>
    <w:multiLevelType w:val="hybridMultilevel"/>
    <w:tmpl w:val="BF8AB2C2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8124668"/>
    <w:multiLevelType w:val="hybridMultilevel"/>
    <w:tmpl w:val="8A88F2AC"/>
    <w:lvl w:ilvl="0" w:tplc="041A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BAB4FBF"/>
    <w:multiLevelType w:val="hybridMultilevel"/>
    <w:tmpl w:val="01C0A52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6962732"/>
    <w:multiLevelType w:val="hybridMultilevel"/>
    <w:tmpl w:val="5CAA4504"/>
    <w:lvl w:ilvl="0" w:tplc="041A000F">
      <w:start w:val="1"/>
      <w:numFmt w:val="decimal"/>
      <w:lvlText w:val="%1."/>
      <w:lvlJc w:val="left"/>
      <w:pPr>
        <w:ind w:left="360" w:hanging="360"/>
      </w:pPr>
    </w:lvl>
    <w:lvl w:ilvl="1" w:tplc="041A0019">
      <w:start w:val="1"/>
      <w:numFmt w:val="lowerLetter"/>
      <w:lvlText w:val="%2."/>
      <w:lvlJc w:val="left"/>
      <w:pPr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9"/>
  </w:num>
  <w:num w:numId="3">
    <w:abstractNumId w:val="7"/>
  </w:num>
  <w:num w:numId="4">
    <w:abstractNumId w:val="1"/>
  </w:num>
  <w:num w:numId="5">
    <w:abstractNumId w:val="10"/>
  </w:num>
  <w:num w:numId="6">
    <w:abstractNumId w:val="3"/>
  </w:num>
  <w:num w:numId="7">
    <w:abstractNumId w:val="6"/>
  </w:num>
  <w:num w:numId="8">
    <w:abstractNumId w:val="8"/>
  </w:num>
  <w:num w:numId="9">
    <w:abstractNumId w:val="0"/>
  </w:num>
  <w:num w:numId="10">
    <w:abstractNumId w:val="5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C355E"/>
    <w:rsid w:val="0003000B"/>
    <w:rsid w:val="00040456"/>
    <w:rsid w:val="00081B5B"/>
    <w:rsid w:val="001006FA"/>
    <w:rsid w:val="001011D9"/>
    <w:rsid w:val="00103EBF"/>
    <w:rsid w:val="00111298"/>
    <w:rsid w:val="00125D25"/>
    <w:rsid w:val="001348EE"/>
    <w:rsid w:val="00143237"/>
    <w:rsid w:val="0017574B"/>
    <w:rsid w:val="00180C17"/>
    <w:rsid w:val="001900D0"/>
    <w:rsid w:val="001B662B"/>
    <w:rsid w:val="001D1C44"/>
    <w:rsid w:val="001E553D"/>
    <w:rsid w:val="00205BE5"/>
    <w:rsid w:val="0021191E"/>
    <w:rsid w:val="00220E1A"/>
    <w:rsid w:val="0027286C"/>
    <w:rsid w:val="002954BF"/>
    <w:rsid w:val="002A160C"/>
    <w:rsid w:val="002B2463"/>
    <w:rsid w:val="002B6392"/>
    <w:rsid w:val="0034188C"/>
    <w:rsid w:val="0034741D"/>
    <w:rsid w:val="00347BB6"/>
    <w:rsid w:val="00373958"/>
    <w:rsid w:val="003B2190"/>
    <w:rsid w:val="003C73A7"/>
    <w:rsid w:val="003D4B11"/>
    <w:rsid w:val="00424395"/>
    <w:rsid w:val="004315C5"/>
    <w:rsid w:val="00435238"/>
    <w:rsid w:val="00452233"/>
    <w:rsid w:val="00473368"/>
    <w:rsid w:val="00474AFB"/>
    <w:rsid w:val="004A6352"/>
    <w:rsid w:val="004B5625"/>
    <w:rsid w:val="004B56A8"/>
    <w:rsid w:val="004D018B"/>
    <w:rsid w:val="004D6E68"/>
    <w:rsid w:val="004E010C"/>
    <w:rsid w:val="005032D5"/>
    <w:rsid w:val="005040C5"/>
    <w:rsid w:val="00510008"/>
    <w:rsid w:val="00511EEC"/>
    <w:rsid w:val="005867EF"/>
    <w:rsid w:val="00591DF4"/>
    <w:rsid w:val="005A09C8"/>
    <w:rsid w:val="005B14F3"/>
    <w:rsid w:val="005B2B2E"/>
    <w:rsid w:val="00617DA3"/>
    <w:rsid w:val="00643659"/>
    <w:rsid w:val="00671153"/>
    <w:rsid w:val="00685BCB"/>
    <w:rsid w:val="006D537E"/>
    <w:rsid w:val="007238FD"/>
    <w:rsid w:val="00736D04"/>
    <w:rsid w:val="00764DAC"/>
    <w:rsid w:val="00773A24"/>
    <w:rsid w:val="007B2990"/>
    <w:rsid w:val="007C355E"/>
    <w:rsid w:val="00866431"/>
    <w:rsid w:val="008D51AB"/>
    <w:rsid w:val="009009CE"/>
    <w:rsid w:val="00905DF5"/>
    <w:rsid w:val="009176E4"/>
    <w:rsid w:val="00920626"/>
    <w:rsid w:val="009353D9"/>
    <w:rsid w:val="009423E3"/>
    <w:rsid w:val="0097127D"/>
    <w:rsid w:val="00981E2B"/>
    <w:rsid w:val="00985388"/>
    <w:rsid w:val="009E4B9D"/>
    <w:rsid w:val="00A11F1C"/>
    <w:rsid w:val="00A136FB"/>
    <w:rsid w:val="00A31CA2"/>
    <w:rsid w:val="00A36A01"/>
    <w:rsid w:val="00A539DF"/>
    <w:rsid w:val="00AA7F8C"/>
    <w:rsid w:val="00AB2E90"/>
    <w:rsid w:val="00AE4FCE"/>
    <w:rsid w:val="00AF5A06"/>
    <w:rsid w:val="00B23034"/>
    <w:rsid w:val="00B319F1"/>
    <w:rsid w:val="00B34B30"/>
    <w:rsid w:val="00B373F5"/>
    <w:rsid w:val="00B63E9A"/>
    <w:rsid w:val="00B818F8"/>
    <w:rsid w:val="00B9102D"/>
    <w:rsid w:val="00BA5573"/>
    <w:rsid w:val="00BF2291"/>
    <w:rsid w:val="00C23C5C"/>
    <w:rsid w:val="00C33C95"/>
    <w:rsid w:val="00C403D8"/>
    <w:rsid w:val="00C76E79"/>
    <w:rsid w:val="00C94A75"/>
    <w:rsid w:val="00CD7CB6"/>
    <w:rsid w:val="00CF1D1A"/>
    <w:rsid w:val="00CF33A2"/>
    <w:rsid w:val="00CF3D5D"/>
    <w:rsid w:val="00D11AD7"/>
    <w:rsid w:val="00D20DC5"/>
    <w:rsid w:val="00D629C4"/>
    <w:rsid w:val="00D70BA4"/>
    <w:rsid w:val="00D81B75"/>
    <w:rsid w:val="00E26127"/>
    <w:rsid w:val="00E55A0D"/>
    <w:rsid w:val="00E70F53"/>
    <w:rsid w:val="00E7205B"/>
    <w:rsid w:val="00E80B9E"/>
    <w:rsid w:val="00EB26F4"/>
    <w:rsid w:val="00EC65B0"/>
    <w:rsid w:val="00EF69F8"/>
    <w:rsid w:val="00EF6EB6"/>
    <w:rsid w:val="00F07839"/>
    <w:rsid w:val="00F41910"/>
    <w:rsid w:val="00F823E2"/>
    <w:rsid w:val="00FB3F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5:docId w15:val="{29F7B412-2ED4-4F1E-B4FF-F8CA70FD64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MS Mincho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C355E"/>
    <w:rPr>
      <w:rFonts w:ascii="Calibri" w:eastAsia="Calibri" w:hAnsi="Calibri" w:cs="Times New Roman"/>
      <w:noProof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Zadanifontodlomka1">
    <w:name w:val="Zadani font odlomka1"/>
    <w:rsid w:val="007C355E"/>
  </w:style>
  <w:style w:type="paragraph" w:styleId="Odlomakpopisa">
    <w:name w:val="List Paragraph"/>
    <w:basedOn w:val="Normal"/>
    <w:qFormat/>
    <w:rsid w:val="007C355E"/>
    <w:pPr>
      <w:ind w:left="720"/>
    </w:pPr>
    <w:rPr>
      <w:rFonts w:eastAsia="Times New Roman"/>
      <w:noProof w:val="0"/>
    </w:rPr>
  </w:style>
  <w:style w:type="paragraph" w:customStyle="1" w:styleId="Pa41">
    <w:name w:val="Pa41"/>
    <w:basedOn w:val="Normal"/>
    <w:next w:val="Normal"/>
    <w:uiPriority w:val="99"/>
    <w:rsid w:val="007C355E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Pa79">
    <w:name w:val="Pa79"/>
    <w:basedOn w:val="Normal"/>
    <w:next w:val="Normal"/>
    <w:uiPriority w:val="99"/>
    <w:rsid w:val="007C355E"/>
    <w:pPr>
      <w:autoSpaceDE w:val="0"/>
      <w:autoSpaceDN w:val="0"/>
      <w:adjustRightInd w:val="0"/>
      <w:spacing w:after="0" w:line="18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t-8">
    <w:name w:val="t-8"/>
    <w:basedOn w:val="Normal"/>
    <w:rsid w:val="0003000B"/>
    <w:pPr>
      <w:spacing w:before="100" w:beforeAutospacing="1" w:after="100" w:afterAutospacing="1" w:line="240" w:lineRule="auto"/>
    </w:pPr>
    <w:rPr>
      <w:rFonts w:ascii="Times New Roman" w:eastAsia="Times New Roman" w:hAnsi="Times New Roman"/>
      <w:noProof w:val="0"/>
      <w:sz w:val="24"/>
      <w:szCs w:val="24"/>
      <w:lang w:eastAsia="hr-HR"/>
    </w:rPr>
  </w:style>
  <w:style w:type="paragraph" w:customStyle="1" w:styleId="Pa16">
    <w:name w:val="Pa16"/>
    <w:basedOn w:val="Normal"/>
    <w:next w:val="Normal"/>
    <w:uiPriority w:val="99"/>
    <w:rsid w:val="00220E1A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Pa15">
    <w:name w:val="Pa15"/>
    <w:basedOn w:val="Normal"/>
    <w:next w:val="Normal"/>
    <w:uiPriority w:val="99"/>
    <w:rsid w:val="00220E1A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F078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F07839"/>
    <w:rPr>
      <w:rFonts w:ascii="Tahoma" w:eastAsia="Calibri" w:hAnsi="Tahoma" w:cs="Tahoma"/>
      <w:noProof/>
      <w:sz w:val="16"/>
      <w:szCs w:val="16"/>
    </w:rPr>
  </w:style>
  <w:style w:type="character" w:styleId="Tekstrezerviranogmjesta">
    <w:name w:val="Placeholder Text"/>
    <w:basedOn w:val="Zadanifontodlomka"/>
    <w:uiPriority w:val="99"/>
    <w:semiHidden/>
    <w:rsid w:val="00347BB6"/>
    <w:rPr>
      <w:color w:val="808080"/>
    </w:rPr>
  </w:style>
  <w:style w:type="paragraph" w:customStyle="1" w:styleId="Pa26">
    <w:name w:val="Pa26"/>
    <w:basedOn w:val="Normal"/>
    <w:next w:val="Normal"/>
    <w:uiPriority w:val="99"/>
    <w:rsid w:val="002A160C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Default">
    <w:name w:val="Default"/>
    <w:rsid w:val="008D51AB"/>
    <w:pPr>
      <w:autoSpaceDE w:val="0"/>
      <w:autoSpaceDN w:val="0"/>
      <w:adjustRightInd w:val="0"/>
      <w:spacing w:after="0" w:line="240" w:lineRule="auto"/>
    </w:pPr>
    <w:rPr>
      <w:rFonts w:ascii="Slo SK TheSans Plain" w:eastAsiaTheme="minorHAnsi" w:hAnsi="Slo SK TheSans Plain" w:cs="Slo SK TheSans Plain"/>
      <w:color w:val="000000"/>
      <w:sz w:val="24"/>
      <w:szCs w:val="24"/>
    </w:rPr>
  </w:style>
  <w:style w:type="paragraph" w:customStyle="1" w:styleId="Pa38">
    <w:name w:val="Pa38"/>
    <w:basedOn w:val="Normal"/>
    <w:next w:val="Normal"/>
    <w:uiPriority w:val="99"/>
    <w:rsid w:val="004D6E68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Pa100">
    <w:name w:val="Pa100"/>
    <w:basedOn w:val="Normal"/>
    <w:next w:val="Normal"/>
    <w:uiPriority w:val="99"/>
    <w:rsid w:val="00617DA3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image" Target="media/image22.pn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41BAAAF-1B56-44FC-9203-0E6F48B897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84</TotalTime>
  <Pages>10</Pages>
  <Words>2595</Words>
  <Characters>14794</Characters>
  <Application>Microsoft Office Word</Application>
  <DocSecurity>0</DocSecurity>
  <Lines>123</Lines>
  <Paragraphs>34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Organization</Company>
  <LinksUpToDate>false</LinksUpToDate>
  <CharactersWithSpaces>17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omislav Dumančić</cp:lastModifiedBy>
  <cp:revision>29</cp:revision>
  <dcterms:created xsi:type="dcterms:W3CDTF">2020-03-21T09:36:00Z</dcterms:created>
  <dcterms:modified xsi:type="dcterms:W3CDTF">2020-08-24T10:51:00Z</dcterms:modified>
</cp:coreProperties>
</file>